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872457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3B47F0">
        <w:rPr>
          <w:rFonts w:eastAsia="Calibri" w:cs="Times New Roman"/>
        </w:rPr>
        <w:t>Министерство науки и высшего образования РФ</w:t>
      </w:r>
    </w:p>
    <w:p w14:paraId="458A0FA5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3B47F0">
        <w:rPr>
          <w:rFonts w:eastAsia="Calibri" w:cs="Times New Roman"/>
        </w:rPr>
        <w:t>ФГАОУ ВО Пермский национальный исследовательский</w:t>
      </w:r>
    </w:p>
    <w:p w14:paraId="5C871876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3B47F0">
        <w:rPr>
          <w:rFonts w:eastAsia="Calibri" w:cs="Times New Roman"/>
        </w:rPr>
        <w:t>политехнический университет</w:t>
      </w:r>
    </w:p>
    <w:p w14:paraId="45C259CF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3B47F0">
        <w:rPr>
          <w:rFonts w:eastAsia="Calibri" w:cs="Times New Roman"/>
        </w:rPr>
        <w:t>Кафедра «Вычислительная математика, механика и биомеханика»</w:t>
      </w:r>
    </w:p>
    <w:p w14:paraId="4BFC261A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234E8D5D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1791DB11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518DCA15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478E563B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3A8EDDAA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15DAA07F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7F4BE486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1D8AF852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77651D34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7D1E55AA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0FC94BAE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3868FB7F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2E851433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4264B2EE" w14:textId="4AA1BE94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3B47F0">
        <w:rPr>
          <w:rFonts w:eastAsia="Calibri" w:cs="Times New Roman"/>
        </w:rPr>
        <w:t xml:space="preserve">Отчет по лабораторной работе № </w:t>
      </w:r>
      <w:r>
        <w:rPr>
          <w:rFonts w:eastAsia="Calibri" w:cs="Times New Roman"/>
        </w:rPr>
        <w:t>10</w:t>
      </w:r>
    </w:p>
    <w:p w14:paraId="2C313C77" w14:textId="324A9E0C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3B47F0">
        <w:rPr>
          <w:rFonts w:eastAsia="Calibri" w:cs="Times New Roman"/>
        </w:rPr>
        <w:t>тема «</w:t>
      </w:r>
      <w:r>
        <w:rPr>
          <w:rFonts w:eastAsia="Calibri" w:cs="Times New Roman"/>
        </w:rPr>
        <w:t>Файлы</w:t>
      </w:r>
      <w:r w:rsidRPr="003B47F0">
        <w:rPr>
          <w:rFonts w:eastAsia="Calibri" w:cs="Times New Roman"/>
        </w:rPr>
        <w:t>»</w:t>
      </w:r>
    </w:p>
    <w:p w14:paraId="77E95933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  <w:r w:rsidRPr="003B47F0">
        <w:rPr>
          <w:rFonts w:eastAsia="Calibri" w:cs="Times New Roman"/>
        </w:rPr>
        <w:t>по дисциплине «Информатика»</w:t>
      </w:r>
    </w:p>
    <w:p w14:paraId="4E0FEDAA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541D8193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0B00D70C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3A469764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412A9B5D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1A9715EE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31310874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411E1E6F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3B826F6D" w14:textId="77777777" w:rsidR="003B47F0" w:rsidRPr="003B47F0" w:rsidRDefault="003B47F0" w:rsidP="003B47F0">
      <w:pPr>
        <w:tabs>
          <w:tab w:val="clear" w:pos="709"/>
        </w:tabs>
        <w:spacing w:after="0"/>
        <w:ind w:left="5670" w:firstLine="0"/>
        <w:jc w:val="left"/>
        <w:rPr>
          <w:rFonts w:eastAsia="Calibri" w:cs="Times New Roman"/>
          <w:szCs w:val="28"/>
        </w:rPr>
      </w:pPr>
      <w:r w:rsidRPr="003B47F0">
        <w:rPr>
          <w:rFonts w:eastAsia="Calibri" w:cs="Times New Roman"/>
          <w:szCs w:val="28"/>
        </w:rPr>
        <w:t>Выполнил: студент группы ИСТ-21-1б Евсеев В.С.</w:t>
      </w:r>
    </w:p>
    <w:p w14:paraId="15F9800B" w14:textId="77777777" w:rsidR="003B47F0" w:rsidRPr="003B47F0" w:rsidRDefault="003B47F0" w:rsidP="003B47F0">
      <w:pPr>
        <w:tabs>
          <w:tab w:val="clear" w:pos="709"/>
        </w:tabs>
        <w:spacing w:after="0"/>
        <w:ind w:left="5670" w:firstLine="0"/>
        <w:jc w:val="left"/>
        <w:rPr>
          <w:rFonts w:eastAsia="Calibri" w:cs="Times New Roman"/>
        </w:rPr>
      </w:pPr>
    </w:p>
    <w:p w14:paraId="1FB1D880" w14:textId="77777777" w:rsidR="003B47F0" w:rsidRPr="003B47F0" w:rsidRDefault="003B47F0" w:rsidP="003B47F0">
      <w:pPr>
        <w:tabs>
          <w:tab w:val="clear" w:pos="709"/>
        </w:tabs>
        <w:spacing w:after="0"/>
        <w:ind w:left="5670" w:firstLine="0"/>
        <w:jc w:val="left"/>
        <w:rPr>
          <w:rFonts w:eastAsia="Calibri" w:cs="Times New Roman"/>
        </w:rPr>
      </w:pPr>
    </w:p>
    <w:p w14:paraId="04CB6A50" w14:textId="77777777" w:rsidR="003B47F0" w:rsidRPr="003B47F0" w:rsidRDefault="003B47F0" w:rsidP="003B47F0">
      <w:pPr>
        <w:tabs>
          <w:tab w:val="clear" w:pos="709"/>
        </w:tabs>
        <w:spacing w:after="0"/>
        <w:ind w:left="5670" w:firstLine="0"/>
        <w:jc w:val="left"/>
        <w:rPr>
          <w:rFonts w:eastAsia="Calibri" w:cs="Times New Roman"/>
        </w:rPr>
      </w:pPr>
      <w:r w:rsidRPr="003B47F0">
        <w:rPr>
          <w:rFonts w:eastAsia="Calibri" w:cs="Times New Roman"/>
        </w:rPr>
        <w:t>Проверил: доцент каф. ВММБ Каменских А.А.</w:t>
      </w:r>
    </w:p>
    <w:p w14:paraId="0ABA414D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2667F054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7C7B99AF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2CC3C03E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6CB2D320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235A7334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6002600A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562B4AC7" w14:textId="77777777" w:rsidR="003B47F0" w:rsidRPr="003B47F0" w:rsidRDefault="003B47F0" w:rsidP="003B47F0">
      <w:pPr>
        <w:tabs>
          <w:tab w:val="clear" w:pos="709"/>
        </w:tabs>
        <w:spacing w:after="0"/>
        <w:ind w:firstLine="0"/>
        <w:jc w:val="center"/>
        <w:rPr>
          <w:rFonts w:eastAsia="Calibri" w:cs="Times New Roman"/>
        </w:rPr>
      </w:pPr>
    </w:p>
    <w:p w14:paraId="55E0AAC1" w14:textId="77777777" w:rsidR="003B47F0" w:rsidRPr="003B47F0" w:rsidRDefault="003B47F0" w:rsidP="003B47F0">
      <w:pPr>
        <w:jc w:val="center"/>
      </w:pPr>
      <w:r w:rsidRPr="003B47F0">
        <w:t>Пермь, 2022</w:t>
      </w:r>
      <w:r w:rsidRPr="003B47F0">
        <w:br w:type="page"/>
      </w:r>
    </w:p>
    <w:p w14:paraId="0F1A9465" w14:textId="77777777" w:rsidR="00283CE1" w:rsidRDefault="003B47F0" w:rsidP="003B47F0">
      <w:pPr>
        <w:ind w:firstLine="0"/>
        <w:jc w:val="center"/>
      </w:pPr>
      <w:r>
        <w:lastRenderedPageBreak/>
        <w:t>Содержание</w:t>
      </w:r>
    </w:p>
    <w:p w14:paraId="2576F059" w14:textId="5D325034" w:rsidR="00C44122" w:rsidRDefault="00283CE1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03966638" w:history="1">
        <w:r w:rsidR="00C44122" w:rsidRPr="00580D99">
          <w:rPr>
            <w:rStyle w:val="af3"/>
            <w:noProof/>
          </w:rPr>
          <w:t>Задание 1</w:t>
        </w:r>
        <w:r w:rsidR="00C44122">
          <w:rPr>
            <w:noProof/>
            <w:webHidden/>
          </w:rPr>
          <w:tab/>
        </w:r>
        <w:r w:rsidR="00C44122">
          <w:rPr>
            <w:noProof/>
            <w:webHidden/>
          </w:rPr>
          <w:fldChar w:fldCharType="begin"/>
        </w:r>
        <w:r w:rsidR="00C44122">
          <w:rPr>
            <w:noProof/>
            <w:webHidden/>
          </w:rPr>
          <w:instrText xml:space="preserve"> PAGEREF _Toc103966638 \h </w:instrText>
        </w:r>
        <w:r w:rsidR="00C44122">
          <w:rPr>
            <w:noProof/>
            <w:webHidden/>
          </w:rPr>
        </w:r>
        <w:r w:rsidR="00C44122">
          <w:rPr>
            <w:noProof/>
            <w:webHidden/>
          </w:rPr>
          <w:fldChar w:fldCharType="separate"/>
        </w:r>
        <w:r w:rsidR="00C44122">
          <w:rPr>
            <w:noProof/>
            <w:webHidden/>
          </w:rPr>
          <w:t>4</w:t>
        </w:r>
        <w:r w:rsidR="00C44122">
          <w:rPr>
            <w:noProof/>
            <w:webHidden/>
          </w:rPr>
          <w:fldChar w:fldCharType="end"/>
        </w:r>
      </w:hyperlink>
    </w:p>
    <w:p w14:paraId="5EEF5EF8" w14:textId="3C9E413E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39" w:history="1">
        <w:r w:rsidRPr="00580D99">
          <w:rPr>
            <w:rStyle w:val="af3"/>
            <w:noProof/>
          </w:rPr>
          <w:t>1.1. Общая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01B4BBA" w14:textId="17192176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40" w:history="1">
        <w:r w:rsidRPr="00580D99">
          <w:rPr>
            <w:rStyle w:val="af3"/>
            <w:noProof/>
            <w:lang w:val="en-US"/>
          </w:rPr>
          <w:t xml:space="preserve">1.2. </w:t>
        </w:r>
        <w:r w:rsidRPr="00580D99">
          <w:rPr>
            <w:rStyle w:val="af3"/>
            <w:noProof/>
          </w:rPr>
          <w:t>Решение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задачи</w:t>
        </w:r>
        <w:r w:rsidRPr="00580D99">
          <w:rPr>
            <w:rStyle w:val="af3"/>
            <w:noProof/>
            <w:lang w:val="en-US"/>
          </w:rPr>
          <w:t xml:space="preserve">, </w:t>
        </w:r>
        <w:r w:rsidRPr="00580D99">
          <w:rPr>
            <w:rStyle w:val="af3"/>
            <w:noProof/>
          </w:rPr>
          <w:t>код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234ED2B" w14:textId="74ED53A7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41" w:history="1">
        <w:r w:rsidRPr="00580D99">
          <w:rPr>
            <w:rStyle w:val="af3"/>
            <w:noProof/>
          </w:rPr>
          <w:t>1.3. Тестирование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37B7937" w14:textId="081E88EB" w:rsidR="00C44122" w:rsidRDefault="00C4412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42" w:history="1">
        <w:r w:rsidRPr="00580D99">
          <w:rPr>
            <w:rStyle w:val="af3"/>
            <w:noProof/>
          </w:rPr>
          <w:t>Задание 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2E610B7" w14:textId="5724C09A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43" w:history="1">
        <w:r w:rsidRPr="00580D99">
          <w:rPr>
            <w:rStyle w:val="af3"/>
            <w:noProof/>
          </w:rPr>
          <w:t>2.1. Общая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F1C1F3D" w14:textId="0320E280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44" w:history="1">
        <w:r w:rsidRPr="00580D99">
          <w:rPr>
            <w:rStyle w:val="af3"/>
            <w:noProof/>
            <w:lang w:val="en-US"/>
          </w:rPr>
          <w:t xml:space="preserve">2.2. </w:t>
        </w:r>
        <w:r w:rsidRPr="00580D99">
          <w:rPr>
            <w:rStyle w:val="af3"/>
            <w:noProof/>
          </w:rPr>
          <w:t>Решение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задачи</w:t>
        </w:r>
        <w:r w:rsidRPr="00580D99">
          <w:rPr>
            <w:rStyle w:val="af3"/>
            <w:noProof/>
            <w:lang w:val="en-US"/>
          </w:rPr>
          <w:t xml:space="preserve">, </w:t>
        </w:r>
        <w:r w:rsidRPr="00580D99">
          <w:rPr>
            <w:rStyle w:val="af3"/>
            <w:noProof/>
          </w:rPr>
          <w:t>код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4E72A12" w14:textId="5AA9129E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45" w:history="1">
        <w:r w:rsidRPr="00580D99">
          <w:rPr>
            <w:rStyle w:val="af3"/>
            <w:noProof/>
          </w:rPr>
          <w:t>2.3. Тестирование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345D63E" w14:textId="23846B9E" w:rsidR="00C44122" w:rsidRDefault="00C4412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46" w:history="1">
        <w:r w:rsidRPr="00580D99">
          <w:rPr>
            <w:rStyle w:val="af3"/>
            <w:noProof/>
          </w:rPr>
          <w:t>Задание 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59390354" w14:textId="579EFEC1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47" w:history="1">
        <w:r w:rsidRPr="00580D99">
          <w:rPr>
            <w:rStyle w:val="af3"/>
            <w:noProof/>
          </w:rPr>
          <w:t>3.1. Общая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7B41A2A0" w14:textId="11AC25B6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48" w:history="1">
        <w:r w:rsidRPr="00580D99">
          <w:rPr>
            <w:rStyle w:val="af3"/>
            <w:noProof/>
            <w:lang w:val="en-US"/>
          </w:rPr>
          <w:t xml:space="preserve">3.2. </w:t>
        </w:r>
        <w:r w:rsidRPr="00580D99">
          <w:rPr>
            <w:rStyle w:val="af3"/>
            <w:noProof/>
          </w:rPr>
          <w:t>Решение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задачи</w:t>
        </w:r>
        <w:r w:rsidRPr="00580D99">
          <w:rPr>
            <w:rStyle w:val="af3"/>
            <w:noProof/>
            <w:lang w:val="en-US"/>
          </w:rPr>
          <w:t xml:space="preserve">, </w:t>
        </w:r>
        <w:r w:rsidRPr="00580D99">
          <w:rPr>
            <w:rStyle w:val="af3"/>
            <w:noProof/>
          </w:rPr>
          <w:t>код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2008D0A8" w14:textId="2802EED0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49" w:history="1">
        <w:r w:rsidRPr="00580D99">
          <w:rPr>
            <w:rStyle w:val="af3"/>
            <w:noProof/>
          </w:rPr>
          <w:t>3.3. Тестирование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D3992AD" w14:textId="4235825C" w:rsidR="00C44122" w:rsidRDefault="00C4412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50" w:history="1">
        <w:r w:rsidRPr="00580D99">
          <w:rPr>
            <w:rStyle w:val="af3"/>
            <w:noProof/>
          </w:rPr>
          <w:t>Задание 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74BCC1EC" w14:textId="47842FF1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51" w:history="1">
        <w:r w:rsidRPr="00580D99">
          <w:rPr>
            <w:rStyle w:val="af3"/>
            <w:noProof/>
          </w:rPr>
          <w:t>4.1. Общая 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08687B17" w14:textId="502BF1A7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52" w:history="1">
        <w:r w:rsidRPr="00580D99">
          <w:rPr>
            <w:rStyle w:val="af3"/>
            <w:noProof/>
            <w:lang w:val="en-US"/>
          </w:rPr>
          <w:t xml:space="preserve">4.2. </w:t>
        </w:r>
        <w:r w:rsidRPr="00580D99">
          <w:rPr>
            <w:rStyle w:val="af3"/>
            <w:noProof/>
          </w:rPr>
          <w:t>Решение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задачи</w:t>
        </w:r>
        <w:r w:rsidRPr="00580D99">
          <w:rPr>
            <w:rStyle w:val="af3"/>
            <w:noProof/>
            <w:lang w:val="en-US"/>
          </w:rPr>
          <w:t xml:space="preserve">, </w:t>
        </w:r>
        <w:r w:rsidRPr="00580D99">
          <w:rPr>
            <w:rStyle w:val="af3"/>
            <w:noProof/>
          </w:rPr>
          <w:t>код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2B46DAAD" w14:textId="09F68A30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53" w:history="1">
        <w:r w:rsidRPr="00580D99">
          <w:rPr>
            <w:rStyle w:val="af3"/>
            <w:noProof/>
            <w:lang w:val="en-US"/>
          </w:rPr>
          <w:t xml:space="preserve">4.3. </w:t>
        </w:r>
        <w:r w:rsidRPr="00580D99">
          <w:rPr>
            <w:rStyle w:val="af3"/>
            <w:noProof/>
          </w:rPr>
          <w:t>Тестирование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программы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с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583FF6F6" w14:textId="5473B49A" w:rsidR="00C44122" w:rsidRDefault="00C4412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54" w:history="1">
        <w:r w:rsidRPr="00580D99">
          <w:rPr>
            <w:rStyle w:val="af3"/>
            <w:noProof/>
          </w:rPr>
          <w:t>Задание</w:t>
        </w:r>
        <w:r w:rsidRPr="00580D99">
          <w:rPr>
            <w:rStyle w:val="af3"/>
            <w:noProof/>
            <w:lang w:val="en-US"/>
          </w:rPr>
          <w:t xml:space="preserve"> 5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28F22C96" w14:textId="2E5FCBD9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55" w:history="1">
        <w:r w:rsidRPr="00580D99">
          <w:rPr>
            <w:rStyle w:val="af3"/>
            <w:noProof/>
            <w:lang w:val="en-US"/>
          </w:rPr>
          <w:t xml:space="preserve">5.1. </w:t>
        </w:r>
        <w:r w:rsidRPr="00580D99">
          <w:rPr>
            <w:rStyle w:val="af3"/>
            <w:noProof/>
          </w:rPr>
          <w:t>Общая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постановка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6DA53B93" w14:textId="656E042B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56" w:history="1">
        <w:r w:rsidRPr="00580D99">
          <w:rPr>
            <w:rStyle w:val="af3"/>
            <w:noProof/>
            <w:lang w:val="en-US"/>
          </w:rPr>
          <w:t xml:space="preserve">5.2. </w:t>
        </w:r>
        <w:r w:rsidRPr="00580D99">
          <w:rPr>
            <w:rStyle w:val="af3"/>
            <w:noProof/>
          </w:rPr>
          <w:t>Решение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задачи</w:t>
        </w:r>
        <w:r w:rsidRPr="00580D99">
          <w:rPr>
            <w:rStyle w:val="af3"/>
            <w:noProof/>
            <w:lang w:val="en-US"/>
          </w:rPr>
          <w:t xml:space="preserve">, </w:t>
        </w:r>
        <w:r w:rsidRPr="00580D99">
          <w:rPr>
            <w:rStyle w:val="af3"/>
            <w:noProof/>
          </w:rPr>
          <w:t>код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76EB625F" w14:textId="284F1906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57" w:history="1">
        <w:r w:rsidRPr="00580D99">
          <w:rPr>
            <w:rStyle w:val="af3"/>
            <w:noProof/>
          </w:rPr>
          <w:t>5.3. Тестирование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3F29CCF9" w14:textId="0F60D466" w:rsidR="00C44122" w:rsidRDefault="00C4412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58" w:history="1">
        <w:r w:rsidRPr="00580D99">
          <w:rPr>
            <w:rStyle w:val="af3"/>
            <w:noProof/>
          </w:rPr>
          <w:t>Задание 6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41A94D0A" w14:textId="0E6072BB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59" w:history="1">
        <w:r w:rsidRPr="00580D99">
          <w:rPr>
            <w:rStyle w:val="af3"/>
            <w:noProof/>
          </w:rPr>
          <w:t>6.1. Общая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16FD57A5" w14:textId="1E31CBEC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60" w:history="1">
        <w:r w:rsidRPr="00580D99">
          <w:rPr>
            <w:rStyle w:val="af3"/>
            <w:noProof/>
            <w:lang w:val="en-US"/>
          </w:rPr>
          <w:t xml:space="preserve">6.2. </w:t>
        </w:r>
        <w:r w:rsidRPr="00580D99">
          <w:rPr>
            <w:rStyle w:val="af3"/>
            <w:noProof/>
          </w:rPr>
          <w:t>Решение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задачи</w:t>
        </w:r>
        <w:r w:rsidRPr="00580D99">
          <w:rPr>
            <w:rStyle w:val="af3"/>
            <w:noProof/>
            <w:lang w:val="en-US"/>
          </w:rPr>
          <w:t xml:space="preserve">, </w:t>
        </w:r>
        <w:r w:rsidRPr="00580D99">
          <w:rPr>
            <w:rStyle w:val="af3"/>
            <w:noProof/>
          </w:rPr>
          <w:t>код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101814B5" w14:textId="7874ECCD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61" w:history="1">
        <w:r w:rsidRPr="00580D99">
          <w:rPr>
            <w:rStyle w:val="af3"/>
            <w:noProof/>
          </w:rPr>
          <w:t>6.3. Тестирование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06DF2D56" w14:textId="62073B33" w:rsidR="00C44122" w:rsidRDefault="00C4412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62" w:history="1">
        <w:r w:rsidRPr="00580D99">
          <w:rPr>
            <w:rStyle w:val="af3"/>
            <w:noProof/>
          </w:rPr>
          <w:t>Задание 7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3ADAFDF4" w14:textId="1771F6A8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63" w:history="1">
        <w:r w:rsidRPr="00580D99">
          <w:rPr>
            <w:rStyle w:val="af3"/>
            <w:noProof/>
          </w:rPr>
          <w:t>7.1. Общая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7E4D5EF1" w14:textId="25D0D66E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64" w:history="1">
        <w:r w:rsidRPr="00580D99">
          <w:rPr>
            <w:rStyle w:val="af3"/>
            <w:noProof/>
            <w:lang w:val="en-US"/>
          </w:rPr>
          <w:t xml:space="preserve">7.2. </w:t>
        </w:r>
        <w:r w:rsidRPr="00580D99">
          <w:rPr>
            <w:rStyle w:val="af3"/>
            <w:noProof/>
          </w:rPr>
          <w:t>Решение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задачи</w:t>
        </w:r>
        <w:r w:rsidRPr="00580D99">
          <w:rPr>
            <w:rStyle w:val="af3"/>
            <w:noProof/>
            <w:lang w:val="en-US"/>
          </w:rPr>
          <w:t xml:space="preserve">, </w:t>
        </w:r>
        <w:r w:rsidRPr="00580D99">
          <w:rPr>
            <w:rStyle w:val="af3"/>
            <w:noProof/>
          </w:rPr>
          <w:t>код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79403391" w14:textId="16212B6B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65" w:history="1">
        <w:r w:rsidRPr="00580D99">
          <w:rPr>
            <w:rStyle w:val="af3"/>
            <w:noProof/>
          </w:rPr>
          <w:t>7.3. Тестирование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2F0730CC" w14:textId="6A2A9D69" w:rsidR="00C44122" w:rsidRDefault="00C4412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66" w:history="1">
        <w:r w:rsidRPr="00580D99">
          <w:rPr>
            <w:rStyle w:val="af3"/>
            <w:noProof/>
          </w:rPr>
          <w:t>Задание 8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41E7C3F9" w14:textId="0C8AA84D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67" w:history="1">
        <w:r w:rsidRPr="00580D99">
          <w:rPr>
            <w:rStyle w:val="af3"/>
            <w:noProof/>
          </w:rPr>
          <w:t>8.1. Общая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7355F455" w14:textId="210F6301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68" w:history="1">
        <w:r w:rsidRPr="00580D99">
          <w:rPr>
            <w:rStyle w:val="af3"/>
            <w:noProof/>
          </w:rPr>
          <w:t>8.2. Решение задачи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438B48A8" w14:textId="29F5EE80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69" w:history="1">
        <w:r w:rsidRPr="00580D99">
          <w:rPr>
            <w:rStyle w:val="af3"/>
            <w:noProof/>
          </w:rPr>
          <w:t>8.3. Тестирование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516F1E89" w14:textId="26A8E6A4" w:rsidR="00C44122" w:rsidRDefault="00C4412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70" w:history="1">
        <w:r w:rsidRPr="00580D99">
          <w:rPr>
            <w:rStyle w:val="af3"/>
            <w:noProof/>
          </w:rPr>
          <w:t>Задание 9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14:paraId="2EF34EE1" w14:textId="4B88A1F2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71" w:history="1">
        <w:r w:rsidRPr="00580D99">
          <w:rPr>
            <w:rStyle w:val="af3"/>
            <w:noProof/>
          </w:rPr>
          <w:t>9.1. Общая 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14:paraId="4725D0CD" w14:textId="1132A6C1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72" w:history="1">
        <w:r w:rsidRPr="00580D99">
          <w:rPr>
            <w:rStyle w:val="af3"/>
            <w:noProof/>
          </w:rPr>
          <w:t>9.2. Решение задачи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14:paraId="10C811C1" w14:textId="2C6BDBDA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73" w:history="1">
        <w:r w:rsidRPr="00580D99">
          <w:rPr>
            <w:rStyle w:val="af3"/>
            <w:noProof/>
          </w:rPr>
          <w:t>9.3. Тестирование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665DE550" w14:textId="78A29CE3" w:rsidR="00C44122" w:rsidRDefault="00C4412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74" w:history="1">
        <w:r w:rsidRPr="00580D99">
          <w:rPr>
            <w:rStyle w:val="af3"/>
            <w:noProof/>
          </w:rPr>
          <w:t>Задание 1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14:paraId="3B3323DA" w14:textId="7F690649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75" w:history="1">
        <w:r w:rsidRPr="00580D99">
          <w:rPr>
            <w:rStyle w:val="af3"/>
            <w:noProof/>
          </w:rPr>
          <w:t>10.1. Общая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14:paraId="33F32A5A" w14:textId="2699C52B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76" w:history="1">
        <w:r w:rsidRPr="00580D99">
          <w:rPr>
            <w:rStyle w:val="af3"/>
            <w:noProof/>
          </w:rPr>
          <w:t>10.2. Решение задачи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14:paraId="12AC9577" w14:textId="6BB45736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77" w:history="1">
        <w:r w:rsidRPr="00580D99">
          <w:rPr>
            <w:rStyle w:val="af3"/>
            <w:noProof/>
          </w:rPr>
          <w:t>10.3. Тестирование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14:paraId="01EEB6BF" w14:textId="551EA93E" w:rsidR="00C44122" w:rsidRDefault="00C4412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78" w:history="1">
        <w:r w:rsidRPr="00580D99">
          <w:rPr>
            <w:rStyle w:val="af3"/>
            <w:noProof/>
          </w:rPr>
          <w:t>Задание 1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14:paraId="3DE57FEC" w14:textId="1CA4613D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79" w:history="1">
        <w:r w:rsidRPr="00580D99">
          <w:rPr>
            <w:rStyle w:val="af3"/>
            <w:noProof/>
          </w:rPr>
          <w:t>11.1. Общая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14:paraId="286965F7" w14:textId="2F54D573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80" w:history="1">
        <w:r w:rsidRPr="00580D99">
          <w:rPr>
            <w:rStyle w:val="af3"/>
            <w:noProof/>
            <w:lang w:val="en-US"/>
          </w:rPr>
          <w:t xml:space="preserve">11.2. </w:t>
        </w:r>
        <w:r w:rsidRPr="00580D99">
          <w:rPr>
            <w:rStyle w:val="af3"/>
            <w:noProof/>
          </w:rPr>
          <w:t>Решение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задачи</w:t>
        </w:r>
        <w:r w:rsidRPr="00580D99">
          <w:rPr>
            <w:rStyle w:val="af3"/>
            <w:noProof/>
            <w:lang w:val="en-US"/>
          </w:rPr>
          <w:t xml:space="preserve">, </w:t>
        </w:r>
        <w:r w:rsidRPr="00580D99">
          <w:rPr>
            <w:rStyle w:val="af3"/>
            <w:noProof/>
          </w:rPr>
          <w:t>код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14:paraId="6E798E6B" w14:textId="09F617ED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81" w:history="1">
        <w:r w:rsidRPr="00580D99">
          <w:rPr>
            <w:rStyle w:val="af3"/>
            <w:noProof/>
          </w:rPr>
          <w:t>11.3. Тестирование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14:paraId="485988F8" w14:textId="49937AF0" w:rsidR="00C44122" w:rsidRDefault="00C4412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82" w:history="1">
        <w:r w:rsidRPr="00580D99">
          <w:rPr>
            <w:rStyle w:val="af3"/>
            <w:noProof/>
          </w:rPr>
          <w:t>12 Зад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14:paraId="2DE873BA" w14:textId="74560E67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83" w:history="1">
        <w:r w:rsidRPr="00580D99">
          <w:rPr>
            <w:rStyle w:val="af3"/>
            <w:noProof/>
          </w:rPr>
          <w:t>12.1. Общая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14:paraId="49AC740C" w14:textId="6D19AE46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84" w:history="1">
        <w:r w:rsidRPr="00580D99">
          <w:rPr>
            <w:rStyle w:val="af3"/>
            <w:noProof/>
            <w:lang w:val="en-US"/>
          </w:rPr>
          <w:t xml:space="preserve">12.2. </w:t>
        </w:r>
        <w:r w:rsidRPr="00580D99">
          <w:rPr>
            <w:rStyle w:val="af3"/>
            <w:noProof/>
          </w:rPr>
          <w:t>Решение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задачи</w:t>
        </w:r>
        <w:r w:rsidRPr="00580D99">
          <w:rPr>
            <w:rStyle w:val="af3"/>
            <w:noProof/>
            <w:lang w:val="en-US"/>
          </w:rPr>
          <w:t xml:space="preserve">, </w:t>
        </w:r>
        <w:r w:rsidRPr="00580D99">
          <w:rPr>
            <w:rStyle w:val="af3"/>
            <w:noProof/>
          </w:rPr>
          <w:t>код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14:paraId="77ECC327" w14:textId="6AC1E118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85" w:history="1">
        <w:r w:rsidRPr="00580D99">
          <w:rPr>
            <w:rStyle w:val="af3"/>
            <w:noProof/>
          </w:rPr>
          <w:t>12.3. Тестирование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14:paraId="5107A45B" w14:textId="58B3FA71" w:rsidR="00C44122" w:rsidRDefault="00C4412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86" w:history="1">
        <w:r w:rsidRPr="00580D99">
          <w:rPr>
            <w:rStyle w:val="af3"/>
            <w:noProof/>
          </w:rPr>
          <w:t>Задание 1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14:paraId="2D391432" w14:textId="68EA06FA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87" w:history="1">
        <w:r w:rsidRPr="00580D99">
          <w:rPr>
            <w:rStyle w:val="af3"/>
            <w:noProof/>
          </w:rPr>
          <w:t>13.1. Общая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14:paraId="01C8938A" w14:textId="5F7F9EB9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88" w:history="1">
        <w:r w:rsidRPr="00580D99">
          <w:rPr>
            <w:rStyle w:val="af3"/>
            <w:noProof/>
            <w:lang w:val="en-US"/>
          </w:rPr>
          <w:t xml:space="preserve">13.2. </w:t>
        </w:r>
        <w:r w:rsidRPr="00580D99">
          <w:rPr>
            <w:rStyle w:val="af3"/>
            <w:noProof/>
          </w:rPr>
          <w:t>Решение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задачи</w:t>
        </w:r>
        <w:r w:rsidRPr="00580D99">
          <w:rPr>
            <w:rStyle w:val="af3"/>
            <w:noProof/>
            <w:lang w:val="en-US"/>
          </w:rPr>
          <w:t xml:space="preserve">, </w:t>
        </w:r>
        <w:r w:rsidRPr="00580D99">
          <w:rPr>
            <w:rStyle w:val="af3"/>
            <w:noProof/>
          </w:rPr>
          <w:t>код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14:paraId="06D0D2A7" w14:textId="6C83DB31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89" w:history="1">
        <w:r w:rsidRPr="00580D99">
          <w:rPr>
            <w:rStyle w:val="af3"/>
            <w:noProof/>
          </w:rPr>
          <w:t>13.3. Тестирование программы с 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14:paraId="142E0905" w14:textId="00458987" w:rsidR="00C44122" w:rsidRDefault="00C44122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90" w:history="1">
        <w:r w:rsidRPr="00580D99">
          <w:rPr>
            <w:rStyle w:val="af3"/>
            <w:noProof/>
          </w:rPr>
          <w:t>Задание 1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14:paraId="451CBFB3" w14:textId="6AEC26EE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91" w:history="1">
        <w:r w:rsidRPr="00580D99">
          <w:rPr>
            <w:rStyle w:val="af3"/>
            <w:noProof/>
          </w:rPr>
          <w:t>14.1. Общая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14:paraId="7AF31E23" w14:textId="4ED67A7A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92" w:history="1">
        <w:r w:rsidRPr="00580D99">
          <w:rPr>
            <w:rStyle w:val="af3"/>
            <w:noProof/>
          </w:rPr>
          <w:t>14.2. Решение задачи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14:paraId="5BD820A5" w14:textId="1BFE87BE" w:rsidR="00C44122" w:rsidRDefault="00C44122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03966693" w:history="1">
        <w:r w:rsidRPr="00580D99">
          <w:rPr>
            <w:rStyle w:val="af3"/>
            <w:noProof/>
            <w:lang w:val="en-US"/>
          </w:rPr>
          <w:t xml:space="preserve">14.3. </w:t>
        </w:r>
        <w:r w:rsidRPr="00580D99">
          <w:rPr>
            <w:rStyle w:val="af3"/>
            <w:noProof/>
          </w:rPr>
          <w:t>Тестирование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программы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с</w:t>
        </w:r>
        <w:r w:rsidRPr="00580D99">
          <w:rPr>
            <w:rStyle w:val="af3"/>
            <w:noProof/>
            <w:lang w:val="en-US"/>
          </w:rPr>
          <w:t xml:space="preserve"> </w:t>
        </w:r>
        <w:r w:rsidRPr="00580D99">
          <w:rPr>
            <w:rStyle w:val="af3"/>
            <w:noProof/>
          </w:rPr>
          <w:t>проверк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039666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14:paraId="7D94DCE4" w14:textId="0D694491" w:rsidR="003B47F0" w:rsidRDefault="00283CE1" w:rsidP="003B47F0">
      <w:pPr>
        <w:ind w:firstLine="0"/>
        <w:jc w:val="center"/>
      </w:pPr>
      <w:r>
        <w:fldChar w:fldCharType="end"/>
      </w:r>
      <w:r w:rsidR="003B47F0">
        <w:br w:type="page"/>
      </w:r>
    </w:p>
    <w:p w14:paraId="5D77F80D" w14:textId="363E8034" w:rsidR="003B47F0" w:rsidRDefault="003B47F0" w:rsidP="003B47F0">
      <w:pPr>
        <w:pStyle w:val="1"/>
      </w:pPr>
      <w:bookmarkStart w:id="0" w:name="_Toc103966638"/>
      <w:r>
        <w:lastRenderedPageBreak/>
        <w:t>Задание 1</w:t>
      </w:r>
      <w:bookmarkEnd w:id="0"/>
    </w:p>
    <w:p w14:paraId="16C90D6F" w14:textId="1D682B7C" w:rsidR="003B47F0" w:rsidRDefault="003B47F0" w:rsidP="003B47F0">
      <w:pPr>
        <w:pStyle w:val="2"/>
      </w:pPr>
      <w:bookmarkStart w:id="1" w:name="_Toc103966639"/>
      <w:r>
        <w:t>1.1. Общая постановка задачи</w:t>
      </w:r>
      <w:bookmarkEnd w:id="1"/>
    </w:p>
    <w:p w14:paraId="4058F589" w14:textId="3FB44F72" w:rsidR="003B47F0" w:rsidRDefault="003B47F0" w:rsidP="003B47F0">
      <w:r w:rsidRPr="003B47F0">
        <w:t>Переделать программу задания 3 лабораторной работы 9. Массив данных записан в файл и считывается в программе для обработки. Результаты обработки массива согласно вопросам задания 3 лабораторной работы 9 записываются в конец файла построчно с заголовками расшифровывающими, что за данные представлены ниже.</w:t>
      </w:r>
    </w:p>
    <w:p w14:paraId="03588FFA" w14:textId="0190D0B0" w:rsidR="003B47F0" w:rsidRPr="007359ED" w:rsidRDefault="003B47F0" w:rsidP="003B47F0">
      <w:pPr>
        <w:pStyle w:val="2"/>
        <w:rPr>
          <w:lang w:val="en-US"/>
        </w:rPr>
      </w:pPr>
      <w:bookmarkStart w:id="2" w:name="_Toc103966640"/>
      <w:r w:rsidRPr="007359ED">
        <w:rPr>
          <w:lang w:val="en-US"/>
        </w:rPr>
        <w:t xml:space="preserve">1.2. </w:t>
      </w:r>
      <w:r>
        <w:t>Решение</w:t>
      </w:r>
      <w:r w:rsidRPr="007359ED">
        <w:rPr>
          <w:lang w:val="en-US"/>
        </w:rPr>
        <w:t xml:space="preserve"> </w:t>
      </w:r>
      <w:r>
        <w:t>задачи</w:t>
      </w:r>
      <w:r w:rsidRPr="007359ED">
        <w:rPr>
          <w:lang w:val="en-US"/>
        </w:rPr>
        <w:t xml:space="preserve">, </w:t>
      </w:r>
      <w:r>
        <w:t>код</w:t>
      </w:r>
      <w:r w:rsidRPr="007359ED">
        <w:rPr>
          <w:lang w:val="en-US"/>
        </w:rPr>
        <w:t xml:space="preserve"> </w:t>
      </w:r>
      <w:r>
        <w:t>программы</w:t>
      </w:r>
      <w:bookmarkEnd w:id="2"/>
    </w:p>
    <w:p w14:paraId="3718336F" w14:textId="77777777" w:rsidR="003B47F0" w:rsidRPr="003B47F0" w:rsidRDefault="003B47F0" w:rsidP="003B47F0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io.*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class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ask101 {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in(String[]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{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(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C: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Users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c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OneDrive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кументы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фа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ava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ба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0(7) Java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ля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.txt"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file,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ru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InputStream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InputStream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InputStream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ile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 = (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.length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yt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Byte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 byt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n]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InputStream.read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Byte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Byte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[]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Spli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.spli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s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char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 char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Split.</w:t>
      </w:r>
      <w:r w:rsidRPr="003B47F0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Split.</w:t>
      </w:r>
      <w:r w:rsidRPr="003B47F0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Spli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.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arA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роверка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а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хождение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имволов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La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Commas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arameter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oolean</w:t>
      </w:r>
      <w:proofErr w:type="spellEnd"/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ckU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als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oolean</w:t>
      </w:r>
      <w:proofErr w:type="spellEnd"/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ckBo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als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oolean</w:t>
      </w:r>
      <w:proofErr w:type="spellEnd"/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ckOb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als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oolean</w:t>
      </w:r>
      <w:proofErr w:type="spellEnd"/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ckDigi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als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oolean</w:t>
      </w:r>
      <w:proofErr w:type="spellEnd"/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heckSiSi1 =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als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oolean</w:t>
      </w:r>
      <w:proofErr w:type="spellEnd"/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heckSjSj1 =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als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.</w:t>
      </w:r>
      <w:r w:rsidRPr="003B47F0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+) {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о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длине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сего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ссива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k =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97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k &lt;=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22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k++) {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хождение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рописных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латинских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букв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= k) {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La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=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ю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'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|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=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Ю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{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хождение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буквы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"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ю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"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ckU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ru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=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,'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{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хождение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запятой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Commas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.</w:t>
      </w:r>
      <w:r w:rsidRPr="003B47F0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3B47F0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-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+) {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идёт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до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редпоследнего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имвола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=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'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amp;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=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{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хождение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'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о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'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ckBo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ru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=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'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amp;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=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хождение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'</w:t>
      </w:r>
      <w:proofErr w:type="spellStart"/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в</w:t>
      </w:r>
      <w:proofErr w:type="spellEnd"/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'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ckOb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ru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aracter.</w:t>
      </w:r>
      <w:r w:rsidRPr="003B47F0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isDigi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) &amp;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aracter.</w:t>
      </w:r>
      <w:r w:rsidRPr="003B47F0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isDigi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lastRenderedPageBreak/>
        <w:t>1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)) {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ара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оседних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динаковых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чисел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=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 {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ckDigi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ru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k =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k &lt;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.</w:t>
      </w:r>
      <w:r w:rsidRPr="003B47F0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3B47F0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-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k++) {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идёт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до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редпоследнего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имвола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aracter.</w:t>
      </w:r>
      <w:r w:rsidRPr="003B47F0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isLowerCase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k]) &amp;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aracter.</w:t>
      </w:r>
      <w:r w:rsidRPr="003B47F0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isUpperCase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k +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) |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aracter.</w:t>
      </w:r>
      <w:r w:rsidRPr="003B47F0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isUpperCase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k]) &amp;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aracter.</w:t>
      </w:r>
      <w:r w:rsidRPr="003B47F0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isLowerCase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k +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)) {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proofErr w:type="spellStart"/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si</w:t>
      </w:r>
      <w:proofErr w:type="spellEnd"/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, si+1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это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динаковые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буквы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тличающиеся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регистром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   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heckSiSi1 =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ru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arameter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k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reak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 =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arameterI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c &lt;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.</w:t>
      </w:r>
      <w:r w:rsidRPr="003B47F0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3B47F0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-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++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{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идёт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до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редпоследнего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имвола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aracter.</w:t>
      </w:r>
      <w:r w:rsidRPr="003B47F0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isDigi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c])) {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aracter.</w:t>
      </w:r>
      <w:r w:rsidRPr="003B47F0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digi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c],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==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&amp; 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aracter.</w:t>
      </w:r>
      <w:r w:rsidRPr="003B47F0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digi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c +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,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==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 {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proofErr w:type="spellStart"/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sj</w:t>
      </w:r>
      <w:proofErr w:type="spellEnd"/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, sj+1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это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0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       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heckSjSj1 =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ru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reak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ывод</w:t>
      </w:r>
      <w:r w:rsidRPr="003B47F0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String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ForOutpu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оличество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тинских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рописных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букв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: "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.</w:t>
      </w:r>
      <w:r w:rsidRPr="003B47F0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valueOf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La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yt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byteForOutput1 =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ForOutput.getBytes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.write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byteForOutput1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ckU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ForOutpu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ссив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ходит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буква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'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ю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"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yt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byteForOutput2 =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ForOutput.getBytes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.write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byteForOutput2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Commas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gt;= </w:t>
      </w:r>
      <w:r w:rsidRPr="003B47F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ForOutpu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ссиве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меются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ве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ли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более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запятые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yt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byteForOutput3 =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ForOutput.getBytes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.write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byteForOutput3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ckBo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ForOutpu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ссив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ходит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следовательность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'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о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"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yt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byteForOutput4 =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ForOutput.getBytes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.write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byteForOutput4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ckOb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ForOutpu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ссив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ходит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следовательность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'</w:t>
      </w:r>
      <w:proofErr w:type="spellStart"/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в</w:t>
      </w:r>
      <w:proofErr w:type="spellEnd"/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'"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yt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byteForOutput5 =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ForOutput.getBytes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.write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byteForOutput5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ckDigi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ForOutpu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ссив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ходит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ара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оседствующих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динаковых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цифр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yt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byteForOutput6 =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ForOutput.getBytes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.write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byteForOutput6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checkSiSi1 &amp; checkSjSj1) {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ForOutput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ссиве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есть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такие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атуральные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proofErr w:type="spellStart"/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j,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что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 &lt; </w:t>
      </w:r>
      <w:proofErr w:type="spellStart"/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i</w:t>
      </w:r>
      <w:proofErr w:type="spellEnd"/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&lt; j &lt; n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что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proofErr w:type="spellStart"/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si</w:t>
      </w:r>
      <w:proofErr w:type="spellEnd"/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, si+1 " 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           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это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динаковые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буквы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тличающиеся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егистром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, a </w:t>
      </w:r>
      <w:proofErr w:type="spellStart"/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sj</w:t>
      </w:r>
      <w:proofErr w:type="spellEnd"/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, sj+1 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это</w:t>
      </w:r>
      <w:r w:rsidRPr="003B47F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0"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3B47F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yte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byteForOutput7 =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ForOutput.getBytes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.write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byteForOutput7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.close</w:t>
      </w:r>
      <w:proofErr w:type="spellEnd"/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3B47F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}</w:t>
      </w:r>
    </w:p>
    <w:p w14:paraId="2BA2AF7A" w14:textId="76A4260C" w:rsidR="003B47F0" w:rsidRDefault="003B47F0" w:rsidP="003B47F0">
      <w:pPr>
        <w:pStyle w:val="2"/>
      </w:pPr>
      <w:bookmarkStart w:id="3" w:name="_Toc103966641"/>
      <w:r>
        <w:t>1.3. Тестирование программы с проверкой</w:t>
      </w:r>
      <w:bookmarkEnd w:id="3"/>
    </w:p>
    <w:p w14:paraId="6AD4500F" w14:textId="77777777" w:rsidR="002D6C42" w:rsidRPr="002B3E99" w:rsidRDefault="002D6C42" w:rsidP="002D6C42">
      <w:r>
        <w:t xml:space="preserve">Для проверки задания в </w:t>
      </w:r>
      <w:r>
        <w:rPr>
          <w:lang w:val="en-US"/>
        </w:rPr>
        <w:t>MS</w:t>
      </w:r>
      <w:r w:rsidRPr="00A4556F">
        <w:t xml:space="preserve"> </w:t>
      </w:r>
      <w:r>
        <w:rPr>
          <w:lang w:val="en-US"/>
        </w:rPr>
        <w:t>Excel</w:t>
      </w:r>
      <w:r w:rsidRPr="00A4556F">
        <w:t xml:space="preserve"> </w:t>
      </w:r>
      <w:r>
        <w:t>создана таблица данных. В таблицу</w:t>
      </w:r>
      <w:r w:rsidRPr="00C70F11">
        <w:t xml:space="preserve"> </w:t>
      </w:r>
      <w:r>
        <w:rPr>
          <w:lang w:val="en-US"/>
        </w:rPr>
        <w:t>B</w:t>
      </w:r>
      <w:r w:rsidRPr="00C70F11">
        <w:t>2:</w:t>
      </w:r>
      <w:r>
        <w:rPr>
          <w:lang w:val="en-US"/>
        </w:rPr>
        <w:t>O</w:t>
      </w:r>
      <w:r w:rsidRPr="00C70F11">
        <w:t xml:space="preserve">3 </w:t>
      </w:r>
      <w:r>
        <w:t xml:space="preserve">записаны индексы массива и их значения. Далее по строкам идёт проверка </w:t>
      </w:r>
      <w:r>
        <w:rPr>
          <w:lang w:val="en-US"/>
        </w:rPr>
        <w:t>A</w:t>
      </w:r>
      <w:r w:rsidRPr="002B3E99">
        <w:t>5</w:t>
      </w:r>
      <w:r>
        <w:t xml:space="preserve">, </w:t>
      </w:r>
      <w:r>
        <w:rPr>
          <w:lang w:val="en-US"/>
        </w:rPr>
        <w:t>A</w:t>
      </w:r>
      <w:r w:rsidRPr="00DE4586">
        <w:t xml:space="preserve">13, </w:t>
      </w:r>
      <w:r>
        <w:rPr>
          <w:lang w:val="en-US"/>
        </w:rPr>
        <w:t>A</w:t>
      </w:r>
      <w:r w:rsidRPr="00DE4586">
        <w:t>16</w:t>
      </w:r>
      <w:r w:rsidRPr="002B3E99">
        <w:t xml:space="preserve"> </w:t>
      </w:r>
      <w:r>
        <w:t>–</w:t>
      </w:r>
      <w:r w:rsidRPr="002B3E99">
        <w:t xml:space="preserve"> </w:t>
      </w:r>
      <w:r>
        <w:t xml:space="preserve">аналитическая, </w:t>
      </w:r>
      <w:r>
        <w:rPr>
          <w:lang w:val="en-US"/>
        </w:rPr>
        <w:t>A</w:t>
      </w:r>
      <w:r w:rsidRPr="002B3E99">
        <w:t>7</w:t>
      </w:r>
      <w:r>
        <w:t xml:space="preserve">, </w:t>
      </w:r>
      <w:r>
        <w:rPr>
          <w:lang w:val="en-US"/>
        </w:rPr>
        <w:t>A</w:t>
      </w:r>
      <w:r w:rsidRPr="002B3E99">
        <w:t xml:space="preserve">9, </w:t>
      </w:r>
      <w:r>
        <w:rPr>
          <w:lang w:val="en-US"/>
        </w:rPr>
        <w:t>A</w:t>
      </w:r>
      <w:r w:rsidRPr="002B3E99">
        <w:t xml:space="preserve">11 </w:t>
      </w:r>
      <w:r>
        <w:t>–</w:t>
      </w:r>
      <w:r w:rsidRPr="002B3E99">
        <w:t xml:space="preserve"> </w:t>
      </w:r>
      <w:r>
        <w:t xml:space="preserve">с помощью формулы, </w:t>
      </w:r>
    </w:p>
    <w:p w14:paraId="6E1048E8" w14:textId="77777777" w:rsidR="002D6C42" w:rsidRDefault="002D6C42" w:rsidP="002D6C42">
      <w:r>
        <w:rPr>
          <w:lang w:val="en-US"/>
        </w:rPr>
        <w:t>A</w:t>
      </w:r>
      <w:r w:rsidRPr="002B3E99">
        <w:t>7=ЕСЛИ(ИЛИ(</w:t>
      </w:r>
      <w:r w:rsidRPr="002B3E99">
        <w:rPr>
          <w:lang w:val="en-US"/>
        </w:rPr>
        <w:t>B</w:t>
      </w:r>
      <w:r w:rsidRPr="002B3E99">
        <w:t xml:space="preserve">3="Ю"; </w:t>
      </w:r>
      <w:r w:rsidRPr="002B3E99">
        <w:rPr>
          <w:lang w:val="en-US"/>
        </w:rPr>
        <w:t>B</w:t>
      </w:r>
      <w:r w:rsidRPr="002B3E99">
        <w:t>3="ю");1;0)</w:t>
      </w:r>
    </w:p>
    <w:p w14:paraId="01C9D70F" w14:textId="77777777" w:rsidR="002D6C42" w:rsidRPr="002B3E99" w:rsidRDefault="002D6C42" w:rsidP="002D6C42">
      <w:r>
        <w:rPr>
          <w:lang w:val="en-US"/>
        </w:rPr>
        <w:t>A</w:t>
      </w:r>
      <w:r w:rsidRPr="002B3E99">
        <w:t>9=ЕСЛИ(</w:t>
      </w:r>
      <w:r w:rsidRPr="002B3E99">
        <w:rPr>
          <w:lang w:val="en-US"/>
        </w:rPr>
        <w:t>B</w:t>
      </w:r>
      <w:r w:rsidRPr="002B3E99">
        <w:t>3=",";1;0)</w:t>
      </w:r>
    </w:p>
    <w:p w14:paraId="374C07C8" w14:textId="77777777" w:rsidR="002D6C42" w:rsidRDefault="002D6C42" w:rsidP="002D6C42">
      <w:r>
        <w:rPr>
          <w:lang w:val="en-US"/>
        </w:rPr>
        <w:t>A</w:t>
      </w:r>
      <w:r w:rsidRPr="002B3E99">
        <w:t>11=ЕСЛИ(ИЛИ(И(</w:t>
      </w:r>
      <w:r w:rsidRPr="002B3E99">
        <w:rPr>
          <w:lang w:val="en-US"/>
        </w:rPr>
        <w:t>B</w:t>
      </w:r>
      <w:r w:rsidRPr="002B3E99">
        <w:t>3="в";</w:t>
      </w:r>
      <w:r w:rsidRPr="002B3E99">
        <w:rPr>
          <w:lang w:val="en-US"/>
        </w:rPr>
        <w:t>C</w:t>
      </w:r>
      <w:r w:rsidRPr="002B3E99">
        <w:t>3="о");И(</w:t>
      </w:r>
      <w:r w:rsidRPr="002B3E99">
        <w:rPr>
          <w:lang w:val="en-US"/>
        </w:rPr>
        <w:t>B</w:t>
      </w:r>
      <w:r w:rsidRPr="002B3E99">
        <w:t>3="о";</w:t>
      </w:r>
      <w:r w:rsidRPr="002B3E99">
        <w:rPr>
          <w:lang w:val="en-US"/>
        </w:rPr>
        <w:t>C</w:t>
      </w:r>
      <w:r w:rsidRPr="002B3E99">
        <w:t>3="в"));1;0)</w:t>
      </w:r>
    </w:p>
    <w:p w14:paraId="7AD35960" w14:textId="60E2710C" w:rsidR="002D6C42" w:rsidRDefault="002D6C42" w:rsidP="002D6C42">
      <w:r w:rsidRPr="00DE4586">
        <w:t xml:space="preserve">В таблице </w:t>
      </w:r>
      <w:r>
        <w:t>1</w:t>
      </w:r>
      <w:r w:rsidRPr="00DE4586">
        <w:t xml:space="preserve"> представлено тестирование работы программы с проверкой решения задачи на языке Java с решением в MS Excel.</w:t>
      </w:r>
    </w:p>
    <w:p w14:paraId="12549146" w14:textId="09F63B81" w:rsidR="002D6C42" w:rsidRDefault="002D6C42" w:rsidP="002D6C42">
      <w:pPr>
        <w:jc w:val="right"/>
      </w:pPr>
      <w:r>
        <w:t>Таблица 1</w:t>
      </w:r>
    </w:p>
    <w:p w14:paraId="465570BF" w14:textId="1E023247" w:rsidR="002D6C42" w:rsidRDefault="002D6C42" w:rsidP="002D6C42">
      <w:pPr>
        <w:ind w:firstLine="0"/>
        <w:jc w:val="center"/>
      </w:pPr>
      <w:r w:rsidRPr="002D6C42">
        <w:t>Тестирование работы программы и проверка решения задачи 1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586"/>
        <w:gridCol w:w="8759"/>
      </w:tblGrid>
      <w:tr w:rsidR="00E00E0E" w14:paraId="59BA0D10" w14:textId="77777777" w:rsidTr="00E00E0E">
        <w:tc>
          <w:tcPr>
            <w:tcW w:w="586" w:type="dxa"/>
          </w:tcPr>
          <w:p w14:paraId="4259BCC4" w14:textId="463CB8BB" w:rsidR="00E00E0E" w:rsidRPr="00E00E0E" w:rsidRDefault="00E00E0E" w:rsidP="002D6C42">
            <w:pPr>
              <w:ind w:firstLine="0"/>
              <w:jc w:val="center"/>
            </w:pPr>
            <w:r w:rsidRPr="00E00E0E">
              <w:t>№ п/п</w:t>
            </w:r>
          </w:p>
        </w:tc>
        <w:tc>
          <w:tcPr>
            <w:tcW w:w="8759" w:type="dxa"/>
          </w:tcPr>
          <w:p w14:paraId="07AB8280" w14:textId="150A5C75" w:rsidR="00E00E0E" w:rsidRPr="00E00E0E" w:rsidRDefault="00E00E0E" w:rsidP="002D6C42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E00E0E" w14:paraId="3366BF22" w14:textId="77777777" w:rsidTr="00E00E0E">
        <w:tc>
          <w:tcPr>
            <w:tcW w:w="586" w:type="dxa"/>
          </w:tcPr>
          <w:p w14:paraId="5194113A" w14:textId="6D16DD86" w:rsidR="00E00E0E" w:rsidRDefault="00E00E0E" w:rsidP="002D6C42">
            <w:pPr>
              <w:ind w:firstLine="0"/>
              <w:jc w:val="center"/>
            </w:pPr>
            <w:r>
              <w:t>1</w:t>
            </w:r>
          </w:p>
        </w:tc>
        <w:tc>
          <w:tcPr>
            <w:tcW w:w="8759" w:type="dxa"/>
          </w:tcPr>
          <w:p w14:paraId="45498093" w14:textId="77777777" w:rsidR="00E00E0E" w:rsidRDefault="00E00E0E" w:rsidP="00E00E0E">
            <w:pPr>
              <w:ind w:firstLine="0"/>
              <w:jc w:val="left"/>
            </w:pPr>
            <w:r>
              <w:t>До</w:t>
            </w:r>
          </w:p>
          <w:p w14:paraId="264E0B28" w14:textId="77777777" w:rsidR="00E00E0E" w:rsidRDefault="00E00E0E" w:rsidP="00E00E0E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4D517E76" wp14:editId="53FCD523">
                  <wp:extent cx="2572294" cy="1365250"/>
                  <wp:effectExtent l="0" t="0" r="0" b="635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6095" cy="1372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1B065A9" w14:textId="77777777" w:rsidR="00E00E0E" w:rsidRDefault="00E00E0E" w:rsidP="00E00E0E">
            <w:pPr>
              <w:ind w:firstLine="0"/>
              <w:jc w:val="left"/>
            </w:pPr>
            <w:r>
              <w:t>После</w:t>
            </w:r>
          </w:p>
          <w:p w14:paraId="3865C5EC" w14:textId="5530AA85" w:rsidR="00E00E0E" w:rsidRPr="00E00E0E" w:rsidRDefault="00E00E0E" w:rsidP="00E00E0E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470A98D7" wp14:editId="32D0AD15">
                  <wp:extent cx="5539740" cy="1380938"/>
                  <wp:effectExtent l="0" t="0" r="381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49560" cy="1383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0E0E" w14:paraId="397B84EC" w14:textId="77777777" w:rsidTr="00E00E0E">
        <w:tc>
          <w:tcPr>
            <w:tcW w:w="586" w:type="dxa"/>
          </w:tcPr>
          <w:p w14:paraId="07BF515F" w14:textId="1ACA6F63" w:rsidR="00E00E0E" w:rsidRDefault="00E00E0E" w:rsidP="002D6C42">
            <w:pPr>
              <w:ind w:firstLine="0"/>
              <w:jc w:val="center"/>
            </w:pPr>
            <w:r w:rsidRPr="00E00E0E">
              <w:t>№ п/п</w:t>
            </w:r>
          </w:p>
        </w:tc>
        <w:tc>
          <w:tcPr>
            <w:tcW w:w="8759" w:type="dxa"/>
          </w:tcPr>
          <w:p w14:paraId="51A17111" w14:textId="0C29FF50" w:rsidR="00E00E0E" w:rsidRPr="00E00E0E" w:rsidRDefault="00E00E0E" w:rsidP="002D6C42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E00E0E" w14:paraId="77FC7B23" w14:textId="77777777" w:rsidTr="00E00E0E">
        <w:tc>
          <w:tcPr>
            <w:tcW w:w="586" w:type="dxa"/>
          </w:tcPr>
          <w:p w14:paraId="52A73337" w14:textId="11B6799B" w:rsidR="00E00E0E" w:rsidRDefault="00E00E0E" w:rsidP="002D6C42">
            <w:pPr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8759" w:type="dxa"/>
          </w:tcPr>
          <w:p w14:paraId="7364AAE1" w14:textId="24C4F2E1" w:rsidR="00E00E0E" w:rsidRDefault="00E00E0E" w:rsidP="002D6C42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32A6566A" wp14:editId="324DEE96">
                  <wp:extent cx="5428571" cy="2076190"/>
                  <wp:effectExtent l="0" t="0" r="1270" b="63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8571" cy="2076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C3555C2" w14:textId="0C5CE430" w:rsidR="00E00E0E" w:rsidRDefault="00E00E0E" w:rsidP="00E00E0E">
      <w:pPr>
        <w:rPr>
          <w:lang w:bidi="ru-RU"/>
        </w:rPr>
      </w:pPr>
      <w:r>
        <w:rPr>
          <w:lang w:bidi="ru-RU"/>
        </w:rPr>
        <w:t>Сравнение решения задачи с использованием одного прикладного пакета показало, что решения задачи в Java и в MS Excel совпадаю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54F8E75" w14:textId="32416052" w:rsidR="002D6C42" w:rsidRDefault="007359ED" w:rsidP="007359ED">
      <w:pPr>
        <w:pStyle w:val="1"/>
      </w:pPr>
      <w:bookmarkStart w:id="4" w:name="_Toc103966642"/>
      <w:r>
        <w:t>Задание 2</w:t>
      </w:r>
      <w:bookmarkEnd w:id="4"/>
    </w:p>
    <w:p w14:paraId="1118E7D5" w14:textId="1E36EA2D" w:rsidR="007359ED" w:rsidRDefault="007359ED" w:rsidP="007359ED">
      <w:pPr>
        <w:pStyle w:val="2"/>
      </w:pPr>
      <w:bookmarkStart w:id="5" w:name="_Toc103966643"/>
      <w:r>
        <w:t>2.1. Общая постановка задачи</w:t>
      </w:r>
      <w:bookmarkEnd w:id="5"/>
    </w:p>
    <w:p w14:paraId="3BC28FD9" w14:textId="697DD845" w:rsidR="007359ED" w:rsidRDefault="007359ED" w:rsidP="007359ED">
      <w:r w:rsidRPr="007359ED">
        <w:t>Записать в файл таблицу из задания 7 лабораторной работы 6. Если в таблице присутствуют дробные ответы, то вывести данные в формате 4 знака после запятой.</w:t>
      </w:r>
    </w:p>
    <w:p w14:paraId="1BDEBE0A" w14:textId="5B3FF708" w:rsidR="007359ED" w:rsidRPr="00860DAC" w:rsidRDefault="007359ED" w:rsidP="007359ED">
      <w:pPr>
        <w:pStyle w:val="2"/>
        <w:rPr>
          <w:lang w:val="en-US"/>
        </w:rPr>
      </w:pPr>
      <w:bookmarkStart w:id="6" w:name="_Toc103966644"/>
      <w:r w:rsidRPr="00860DAC">
        <w:rPr>
          <w:lang w:val="en-US"/>
        </w:rPr>
        <w:t xml:space="preserve">2.2. </w:t>
      </w:r>
      <w:r>
        <w:t>Решение</w:t>
      </w:r>
      <w:r w:rsidRPr="00860DAC">
        <w:rPr>
          <w:lang w:val="en-US"/>
        </w:rPr>
        <w:t xml:space="preserve"> </w:t>
      </w:r>
      <w:r>
        <w:t>задачи</w:t>
      </w:r>
      <w:r w:rsidRPr="00860DAC">
        <w:rPr>
          <w:lang w:val="en-US"/>
        </w:rPr>
        <w:t xml:space="preserve">, </w:t>
      </w:r>
      <w:r>
        <w:t>код</w:t>
      </w:r>
      <w:r w:rsidRPr="00860DAC">
        <w:rPr>
          <w:lang w:val="en-US"/>
        </w:rPr>
        <w:t xml:space="preserve"> </w:t>
      </w:r>
      <w:r>
        <w:t>программы</w:t>
      </w:r>
      <w:bookmarkEnd w:id="6"/>
    </w:p>
    <w:p w14:paraId="5C9B9B99" w14:textId="77777777" w:rsidR="007359ED" w:rsidRPr="007359ED" w:rsidRDefault="007359ED" w:rsidP="007359ED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io.*;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class 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ask102 {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in(String[]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{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(</w:t>
      </w:r>
      <w:r w:rsidRPr="007359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C: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7359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Users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7359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c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7359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OneDrive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7359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кументы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7359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фа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7359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ava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7359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ба</w:t>
      </w:r>
      <w:r w:rsidRPr="007359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0(7) Java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7359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ля</w:t>
      </w:r>
      <w:r w:rsidRPr="007359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2.txt"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S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file, 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rue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j;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7359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"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yte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7359ED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= </w:t>
      </w:r>
      <w:r w:rsidRPr="007359ED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9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j = </w:t>
      </w:r>
      <w:r w:rsidRPr="007359ED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j &lt;= </w:t>
      </w:r>
      <w:r w:rsidRPr="007359ED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9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++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.</w:t>
      </w:r>
      <w:r w:rsidRPr="007359ED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valueOf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+ </w:t>
      </w:r>
      <w:r w:rsidRPr="007359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x " 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.</w:t>
      </w:r>
      <w:r w:rsidRPr="007359ED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valueOf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j) + </w:t>
      </w:r>
      <w:r w:rsidRPr="007359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= " 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.</w:t>
      </w:r>
      <w:r w:rsidRPr="007359ED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valueOf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* j) + </w:t>
      </w:r>
      <w:r w:rsidRPr="007359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t</w:t>
      </w:r>
      <w:r w:rsidRPr="007359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.getBytes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S.write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7359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7359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7359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.getBytes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S.write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S.close</w:t>
      </w:r>
      <w:proofErr w:type="spellEnd"/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7359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}</w:t>
      </w:r>
    </w:p>
    <w:p w14:paraId="3FF4DC47" w14:textId="157722BF" w:rsidR="007359ED" w:rsidRDefault="007359ED" w:rsidP="007359ED">
      <w:pPr>
        <w:pStyle w:val="2"/>
      </w:pPr>
      <w:bookmarkStart w:id="7" w:name="_Toc103966645"/>
      <w:r>
        <w:t>2.3. Тестирование программы с проверкой</w:t>
      </w:r>
      <w:bookmarkEnd w:id="7"/>
    </w:p>
    <w:p w14:paraId="167CA4A0" w14:textId="3BCE7715" w:rsidR="007359ED" w:rsidRDefault="007359ED" w:rsidP="007359ED">
      <w:r>
        <w:br w:type="page"/>
      </w:r>
    </w:p>
    <w:p w14:paraId="7ABB35F8" w14:textId="5FB4358C" w:rsidR="007359ED" w:rsidRDefault="007359ED" w:rsidP="007359ED">
      <w:pPr>
        <w:ind w:firstLine="0"/>
        <w:jc w:val="center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AE74DED" wp14:editId="66AD9A2B">
                <wp:extent cx="5611091" cy="4746697"/>
                <wp:effectExtent l="0" t="0" r="8890" b="0"/>
                <wp:docPr id="156" name="Полотно 1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90" name="Надпись 181"/>
                        <wps:cNvSpPr txBox="1"/>
                        <wps:spPr>
                          <a:xfrm>
                            <a:off x="1842199" y="1579403"/>
                            <a:ext cx="934720" cy="33782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55E8D10E" w14:textId="77777777" w:rsidR="007359ED" w:rsidRDefault="007359ED" w:rsidP="007359ED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</w:rPr>
                                <w:t xml:space="preserve">Цикл </w:t>
                              </w: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fo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7" name="Надпись 164"/>
                        <wps:cNvSpPr txBox="1"/>
                        <wps:spPr>
                          <a:xfrm>
                            <a:off x="2423859" y="1804380"/>
                            <a:ext cx="353060" cy="3105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C4D1CA6" w14:textId="77777777" w:rsidR="007359ED" w:rsidRDefault="007359ED" w:rsidP="007359ED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5" name="Надпись 164"/>
                        <wps:cNvSpPr txBox="1"/>
                        <wps:spPr>
                          <a:xfrm>
                            <a:off x="464538" y="1792101"/>
                            <a:ext cx="353060" cy="3111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CD05D38" w14:textId="77777777" w:rsidR="007359ED" w:rsidRDefault="007359ED" w:rsidP="007359ED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1" name="Надпись 181"/>
                        <wps:cNvSpPr txBox="1"/>
                        <wps:spPr>
                          <a:xfrm>
                            <a:off x="2936932" y="658049"/>
                            <a:ext cx="935182" cy="33844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4385E243" w14:textId="77777777" w:rsidR="007359ED" w:rsidRPr="001F2B2F" w:rsidRDefault="007359ED" w:rsidP="007359ED">
                              <w:pPr>
                                <w:ind w:firstLine="0"/>
                                <w:rPr>
                                  <w:lang w:val="en-US"/>
                                </w:rPr>
                              </w:pPr>
                              <w:r>
                                <w:t xml:space="preserve">Цикл </w:t>
                              </w:r>
                              <w:r>
                                <w:rPr>
                                  <w:lang w:val="en-US"/>
                                </w:rPr>
                                <w:t>fo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5" name="Надпись 164"/>
                        <wps:cNvSpPr txBox="1"/>
                        <wps:spPr>
                          <a:xfrm>
                            <a:off x="3519054" y="893205"/>
                            <a:ext cx="353060" cy="3111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52BC164E" w14:textId="77777777" w:rsidR="007359ED" w:rsidRDefault="007359ED" w:rsidP="007359ED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" name="Надпись 164"/>
                        <wps:cNvSpPr txBox="1"/>
                        <wps:spPr>
                          <a:xfrm>
                            <a:off x="1593792" y="892625"/>
                            <a:ext cx="353291" cy="31172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530BF308" w14:textId="77777777" w:rsidR="007359ED" w:rsidRPr="001F2B2F" w:rsidRDefault="007359ED" w:rsidP="007359ED">
                              <w:pPr>
                                <w:ind w:firstLine="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7" name="Прямоугольник 157"/>
                        <wps:cNvSpPr/>
                        <wps:spPr>
                          <a:xfrm>
                            <a:off x="1960419" y="145473"/>
                            <a:ext cx="1510145" cy="408709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94D52A0" w14:textId="77777777" w:rsidR="007359ED" w:rsidRPr="00A869FC" w:rsidRDefault="007359ED" w:rsidP="007359ED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i=1, j=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9" name="Прямая соединительная линия 159"/>
                        <wps:cNvCnPr>
                          <a:stCxn id="157" idx="2"/>
                        </wps:cNvCnPr>
                        <wps:spPr>
                          <a:xfrm>
                            <a:off x="2715492" y="554175"/>
                            <a:ext cx="0" cy="256316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1" name="Ромб 161"/>
                        <wps:cNvSpPr/>
                        <wps:spPr>
                          <a:xfrm>
                            <a:off x="1911927" y="810461"/>
                            <a:ext cx="1607127" cy="768957"/>
                          </a:xfrm>
                          <a:prstGeom prst="diamond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2E13ED9" w14:textId="77777777" w:rsidR="007359ED" w:rsidRPr="001F2B2F" w:rsidRDefault="007359ED" w:rsidP="007359ED">
                              <w:pPr>
                                <w:ind w:firstLine="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i&lt;=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" name="Прямая соединительная линия 162"/>
                        <wps:cNvCnPr/>
                        <wps:spPr>
                          <a:xfrm flipH="1">
                            <a:off x="3519054" y="1204355"/>
                            <a:ext cx="318765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" name="Прямая соединительная линия 163"/>
                        <wps:cNvCnPr/>
                        <wps:spPr>
                          <a:xfrm flipH="1">
                            <a:off x="1593792" y="1202845"/>
                            <a:ext cx="318135" cy="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7" name="Прямая соединительная линия 167"/>
                        <wps:cNvCnPr/>
                        <wps:spPr>
                          <a:xfrm>
                            <a:off x="1593792" y="1204319"/>
                            <a:ext cx="0" cy="513645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2" name="Ромб 182"/>
                        <wps:cNvSpPr/>
                        <wps:spPr>
                          <a:xfrm>
                            <a:off x="782673" y="1717968"/>
                            <a:ext cx="1606550" cy="768350"/>
                          </a:xfrm>
                          <a:prstGeom prst="diamond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4EDBAE6" w14:textId="77777777" w:rsidR="007359ED" w:rsidRDefault="007359ED" w:rsidP="007359ED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j&lt;=9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3" name="Прямая соединительная линия 183"/>
                        <wps:cNvCnPr/>
                        <wps:spPr>
                          <a:xfrm flipH="1">
                            <a:off x="464538" y="2103263"/>
                            <a:ext cx="318135" cy="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4" name="Прямая соединительная линия 184"/>
                        <wps:cNvCnPr/>
                        <wps:spPr>
                          <a:xfrm flipH="1">
                            <a:off x="2389223" y="2103251"/>
                            <a:ext cx="318135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8" name="Прямая соединительная линия 188"/>
                        <wps:cNvCnPr/>
                        <wps:spPr>
                          <a:xfrm>
                            <a:off x="464602" y="2103222"/>
                            <a:ext cx="0" cy="536205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9" name="Прямая соединительная линия 189"/>
                        <wps:cNvCnPr/>
                        <wps:spPr>
                          <a:xfrm>
                            <a:off x="3837819" y="1202847"/>
                            <a:ext cx="0" cy="51308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" name="Прямоугольник 191"/>
                        <wps:cNvSpPr/>
                        <wps:spPr>
                          <a:xfrm>
                            <a:off x="3054565" y="1717897"/>
                            <a:ext cx="1628272" cy="396966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9A45BD7" w14:textId="77777777" w:rsidR="007359ED" w:rsidRPr="00B47A7E" w:rsidRDefault="007359ED" w:rsidP="007359ED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</w:rPr>
                                <w:t>Вывод результата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" name="Прямая соединительная линия 192"/>
                        <wps:cNvCnPr/>
                        <wps:spPr>
                          <a:xfrm>
                            <a:off x="2707358" y="2103224"/>
                            <a:ext cx="0" cy="53594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" name="Прямоугольник 193"/>
                        <wps:cNvSpPr/>
                        <wps:spPr>
                          <a:xfrm>
                            <a:off x="256200" y="2632262"/>
                            <a:ext cx="1842764" cy="581961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EEA6B4D" w14:textId="77777777" w:rsidR="007359ED" w:rsidRDefault="007359ED" w:rsidP="007359ED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 w:rsidRPr="003F2D90">
                                <w:rPr>
                                  <w:position w:val="-10"/>
                                </w:rPr>
                                <w:object w:dxaOrig="2628" w:dyaOrig="300" w14:anchorId="6FA02CFA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31.4pt;height:15pt" o:ole="">
                                    <v:imagedata r:id="rId8" o:title=""/>
                                  </v:shape>
                                  <o:OLEObject Type="Embed" ProgID="Equation.DSMT4" ShapeID="_x0000_i1026" DrawAspect="Content" ObjectID="_1714579380" r:id="rId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4" name="Прямая соединительная линия 194"/>
                        <wps:cNvCnPr/>
                        <wps:spPr>
                          <a:xfrm>
                            <a:off x="1129210" y="3214162"/>
                            <a:ext cx="0" cy="325674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6" name="Прямоугольник 196"/>
                        <wps:cNvSpPr/>
                        <wps:spPr>
                          <a:xfrm>
                            <a:off x="437053" y="3539839"/>
                            <a:ext cx="1510030" cy="40830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3F9AFED" w14:textId="77777777" w:rsidR="007359ED" w:rsidRDefault="007359ED" w:rsidP="007359ED">
                              <w:pPr>
                                <w:ind w:firstLine="706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j+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" name="Прямая соединительная линия 197"/>
                        <wps:cNvCnPr/>
                        <wps:spPr>
                          <a:xfrm>
                            <a:off x="1129210" y="3948138"/>
                            <a:ext cx="0" cy="32512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8" name="Прямая соединительная линия 198"/>
                        <wps:cNvCnPr/>
                        <wps:spPr>
                          <a:xfrm flipH="1">
                            <a:off x="145473" y="4273065"/>
                            <a:ext cx="983691" cy="128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" name="Прямая соединительная линия 199"/>
                        <wps:cNvCnPr/>
                        <wps:spPr>
                          <a:xfrm>
                            <a:off x="145534" y="1475509"/>
                            <a:ext cx="0" cy="2797455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" name="Прямая со стрелкой 200"/>
                        <wps:cNvCnPr/>
                        <wps:spPr>
                          <a:xfrm>
                            <a:off x="145467" y="1475487"/>
                            <a:ext cx="1448259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1" name="Прямоугольник 201"/>
                        <wps:cNvSpPr/>
                        <wps:spPr>
                          <a:xfrm>
                            <a:off x="2341225" y="2632105"/>
                            <a:ext cx="963083" cy="582008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953637B" w14:textId="77777777" w:rsidR="007359ED" w:rsidRPr="00473373" w:rsidRDefault="007359ED" w:rsidP="007359ED">
                              <w:pPr>
                                <w:ind w:firstLine="0"/>
                                <w:rPr>
                                  <w:rFonts w:eastAsia="Calibri"/>
                                  <w:szCs w:val="28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</w:rPr>
                                <w:t>Пустое слово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2" name="Прямая соединительная линия 202"/>
                        <wps:cNvCnPr/>
                        <wps:spPr>
                          <a:xfrm>
                            <a:off x="2742864" y="3214721"/>
                            <a:ext cx="0" cy="32512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" name="Прямоугольник 203"/>
                        <wps:cNvSpPr/>
                        <wps:spPr>
                          <a:xfrm>
                            <a:off x="2009583" y="3539785"/>
                            <a:ext cx="1509395" cy="40767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9958B2A" w14:textId="77777777" w:rsidR="007359ED" w:rsidRDefault="007359ED" w:rsidP="007359ED">
                              <w:pPr>
                                <w:ind w:firstLine="706"/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Calibri"/>
                                  <w:szCs w:val="28"/>
                                  <w:lang w:val="en-US"/>
                                </w:rPr>
                                <w:t>i+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4" name="Прямая соединительная линия 204"/>
                        <wps:cNvCnPr/>
                        <wps:spPr>
                          <a:xfrm>
                            <a:off x="2707190" y="3953631"/>
                            <a:ext cx="8190" cy="452114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5" name="Прямая соединительная линия 205"/>
                        <wps:cNvCnPr/>
                        <wps:spPr>
                          <a:xfrm flipH="1" flipV="1">
                            <a:off x="62346" y="4405678"/>
                            <a:ext cx="2652977" cy="1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6" name="Прямая соединительная линия 206"/>
                        <wps:cNvCnPr/>
                        <wps:spPr>
                          <a:xfrm>
                            <a:off x="62353" y="706582"/>
                            <a:ext cx="0" cy="3699097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7" name="Прямая со стрелкой 207"/>
                        <wps:cNvCnPr/>
                        <wps:spPr>
                          <a:xfrm>
                            <a:off x="62353" y="712974"/>
                            <a:ext cx="2644726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AE74DED" id="Полотно 156" o:spid="_x0000_s1026" editas="canvas" style="width:441.8pt;height:373.75pt;mso-position-horizontal-relative:char;mso-position-vertical-relative:line" coordsize="56108,47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">
                <v:shape id="_x0000_s1027" type="#_x0000_t75" style="position:absolute;width:56108;height:47466;visibility:visible;mso-wrap-style:square" filled="t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181" o:spid="_x0000_s1028" type="#_x0000_t202" style="position:absolute;left:18421;top:15794;width:9348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" fillcolor="white [3201]" strokecolor="white [3212]" strokeweight=".5pt">
                  <v:textbox>
                    <w:txbxContent>
                      <w:p w14:paraId="55E8D10E" w14:textId="77777777" w:rsidR="007359ED" w:rsidRDefault="007359ED" w:rsidP="007359ED">
                        <w:pPr>
                          <w:ind w:firstLine="0"/>
                          <w:rPr>
                            <w:rFonts w:eastAsia="Calibri"/>
                            <w:szCs w:val="28"/>
                          </w:rPr>
                        </w:pPr>
                        <w:r>
                          <w:rPr>
                            <w:rFonts w:eastAsia="Calibri"/>
                            <w:szCs w:val="28"/>
                          </w:rPr>
                          <w:t xml:space="preserve">Цикл </w:t>
                        </w: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for</w:t>
                        </w:r>
                      </w:p>
                    </w:txbxContent>
                  </v:textbox>
                </v:shape>
                <v:shape id="Надпись 164" o:spid="_x0000_s1029" type="#_x0000_t202" style="position:absolute;left:24238;top:18043;width:3531;height:31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" fillcolor="white [3201]" strokecolor="white [3212]" strokeweight=".5pt">
                  <v:textbox>
                    <w:txbxContent>
                      <w:p w14:paraId="6C4D1CA6" w14:textId="77777777" w:rsidR="007359ED" w:rsidRDefault="007359ED" w:rsidP="007359ED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-</w:t>
                        </w:r>
                      </w:p>
                    </w:txbxContent>
                  </v:textbox>
                </v:shape>
                <v:shape id="Надпись 164" o:spid="_x0000_s1030" type="#_x0000_t202" style="position:absolute;left:4645;top:17921;width:3530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" fillcolor="white [3201]" strokecolor="white [3212]" strokeweight=".5pt">
                  <v:textbox>
                    <w:txbxContent>
                      <w:p w14:paraId="6CD05D38" w14:textId="77777777" w:rsidR="007359ED" w:rsidRDefault="007359ED" w:rsidP="007359ED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shape id="Надпись 181" o:spid="_x0000_s1031" type="#_x0000_t202" style="position:absolute;left:29369;top:6580;width:9352;height:3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" fillcolor="white [3201]" strokecolor="white [3212]" strokeweight=".5pt">
                  <v:textbox>
                    <w:txbxContent>
                      <w:p w14:paraId="4385E243" w14:textId="77777777" w:rsidR="007359ED" w:rsidRPr="001F2B2F" w:rsidRDefault="007359ED" w:rsidP="007359ED">
                        <w:pPr>
                          <w:ind w:firstLine="0"/>
                          <w:rPr>
                            <w:lang w:val="en-US"/>
                          </w:rPr>
                        </w:pPr>
                        <w:r>
                          <w:t xml:space="preserve">Цикл </w:t>
                        </w:r>
                        <w:r>
                          <w:rPr>
                            <w:lang w:val="en-US"/>
                          </w:rPr>
                          <w:t>for</w:t>
                        </w:r>
                      </w:p>
                    </w:txbxContent>
                  </v:textbox>
                </v:shape>
                <v:shape id="Надпись 164" o:spid="_x0000_s1032" type="#_x0000_t202" style="position:absolute;left:35190;top:8932;width:3531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" fillcolor="white [3201]" strokecolor="white [3212]" strokeweight=".5pt">
                  <v:textbox>
                    <w:txbxContent>
                      <w:p w14:paraId="52BC164E" w14:textId="77777777" w:rsidR="007359ED" w:rsidRDefault="007359ED" w:rsidP="007359ED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-</w:t>
                        </w:r>
                      </w:p>
                    </w:txbxContent>
                  </v:textbox>
                </v:shape>
                <v:shape id="Надпись 164" o:spid="_x0000_s1033" type="#_x0000_t202" style="position:absolute;left:15937;top:8926;width:3533;height:3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" fillcolor="white [3201]" strokecolor="white [3212]" strokeweight=".5pt">
                  <v:textbox>
                    <w:txbxContent>
                      <w:p w14:paraId="530BF308" w14:textId="77777777" w:rsidR="007359ED" w:rsidRPr="001F2B2F" w:rsidRDefault="007359ED" w:rsidP="007359ED">
                        <w:pPr>
                          <w:ind w:firstLine="0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rect id="Прямоугольник 157" o:spid="_x0000_s1034" style="position:absolute;left:19604;top:1454;width:15101;height:40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" fillcolor="white [3201]" strokecolor="black [3200]" strokeweight="1pt">
                  <v:textbox>
                    <w:txbxContent>
                      <w:p w14:paraId="594D52A0" w14:textId="77777777" w:rsidR="007359ED" w:rsidRPr="00A869FC" w:rsidRDefault="007359ED" w:rsidP="007359ED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i=1, j=1</w:t>
                        </w:r>
                      </w:p>
                    </w:txbxContent>
                  </v:textbox>
                </v:rect>
                <v:line id="Прямая соединительная линия 159" o:spid="_x0000_s1035" style="position:absolute;visibility:visible;mso-wrap-style:square" from="27154,5541" to="27154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" strokecolor="black [3200]" strokeweight="1.25pt">
                  <v:stroke joinstyle="miter"/>
                </v:line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Ромб 161" o:spid="_x0000_s1036" type="#_x0000_t4" style="position:absolute;left:19119;top:8104;width:16071;height:76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" fillcolor="white [3201]" strokecolor="black [3200]" strokeweight="1pt">
                  <v:textbox>
                    <w:txbxContent>
                      <w:p w14:paraId="52E13ED9" w14:textId="77777777" w:rsidR="007359ED" w:rsidRPr="001F2B2F" w:rsidRDefault="007359ED" w:rsidP="007359ED">
                        <w:pPr>
                          <w:ind w:firstLine="0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i&lt;=9</w:t>
                        </w:r>
                      </w:p>
                    </w:txbxContent>
                  </v:textbox>
                </v:shape>
                <v:line id="Прямая соединительная линия 162" o:spid="_x0000_s1037" style="position:absolute;flip:x;visibility:visible;mso-wrap-style:square" from="35190,12043" to="38378,12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" strokecolor="#c00000" strokeweight="1.25pt">
                  <v:stroke joinstyle="miter"/>
                </v:line>
                <v:line id="Прямая соединительная линия 163" o:spid="_x0000_s1038" style="position:absolute;flip:x;visibility:visible;mso-wrap-style:square" from="15937,12028" to="19119,12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" strokecolor="black [3200]" strokeweight="1.25pt">
                  <v:stroke joinstyle="miter"/>
                </v:line>
                <v:line id="Прямая соединительная линия 167" o:spid="_x0000_s1039" style="position:absolute;visibility:visible;mso-wrap-style:square" from="15937,12043" to="15937,17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" strokecolor="black [3200]" strokeweight="1.25pt">
                  <v:stroke joinstyle="miter"/>
                </v:line>
                <v:shape id="Ромб 182" o:spid="_x0000_s1040" type="#_x0000_t4" style="position:absolute;left:7826;top:17179;width:16066;height:76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" fillcolor="white [3201]" strokecolor="black [3200]" strokeweight="1pt">
                  <v:textbox>
                    <w:txbxContent>
                      <w:p w14:paraId="54EDBAE6" w14:textId="77777777" w:rsidR="007359ED" w:rsidRDefault="007359ED" w:rsidP="007359ED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j&lt;=9</w:t>
                        </w:r>
                      </w:p>
                    </w:txbxContent>
                  </v:textbox>
                </v:shape>
                <v:line id="Прямая соединительная линия 183" o:spid="_x0000_s1041" style="position:absolute;flip:x;visibility:visible;mso-wrap-style:square" from="4645,21032" to="7826,21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" strokecolor="black [3200]" strokeweight="1.25pt">
                  <v:stroke joinstyle="miter"/>
                </v:line>
                <v:line id="Прямая соединительная линия 184" o:spid="_x0000_s1042" style="position:absolute;flip:x;visibility:visible;mso-wrap-style:square" from="23892,21032" to="27073,21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" strokecolor="#c00000" strokeweight="1.25pt">
                  <v:stroke joinstyle="miter"/>
                </v:line>
                <v:line id="Прямая соединительная линия 188" o:spid="_x0000_s1043" style="position:absolute;visibility:visible;mso-wrap-style:square" from="4646,21032" to="4646,26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" strokecolor="black [3200]" strokeweight="1.25pt">
                  <v:stroke joinstyle="miter"/>
                </v:line>
                <v:line id="Прямая соединительная линия 189" o:spid="_x0000_s1044" style="position:absolute;visibility:visible;mso-wrap-style:square" from="38378,12028" to="38378,17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" strokecolor="#c00000" strokeweight="1.25pt">
                  <v:stroke joinstyle="miter"/>
                </v:line>
                <v:rect id="Прямоугольник 191" o:spid="_x0000_s1045" style="position:absolute;left:30545;top:17178;width:16283;height:39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" fillcolor="white [3201]" strokecolor="#c00000" strokeweight="1pt">
                  <v:textbox>
                    <w:txbxContent>
                      <w:p w14:paraId="79A45BD7" w14:textId="77777777" w:rsidR="007359ED" w:rsidRPr="00B47A7E" w:rsidRDefault="007359ED" w:rsidP="007359ED">
                        <w:pPr>
                          <w:ind w:firstLine="0"/>
                          <w:rPr>
                            <w:rFonts w:eastAsia="Calibri"/>
                            <w:szCs w:val="28"/>
                          </w:rPr>
                        </w:pPr>
                        <w:r>
                          <w:rPr>
                            <w:rFonts w:eastAsia="Calibri"/>
                            <w:szCs w:val="28"/>
                          </w:rPr>
                          <w:t>Вывод результата</w:t>
                        </w:r>
                      </w:p>
                    </w:txbxContent>
                  </v:textbox>
                </v:rect>
                <v:line id="Прямая соединительная линия 192" o:spid="_x0000_s1046" style="position:absolute;visibility:visible;mso-wrap-style:square" from="27073,21032" to="27073,26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" strokecolor="#c00000" strokeweight="1.25pt">
                  <v:stroke joinstyle="miter"/>
                </v:line>
                <v:rect id="Прямоугольник 193" o:spid="_x0000_s1047" style="position:absolute;left:2562;top:26322;width:18427;height:5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" fillcolor="white [3201]" strokecolor="black [3200]" strokeweight="1pt">
                  <v:textbox>
                    <w:txbxContent>
                      <w:p w14:paraId="6EEA6B4D" w14:textId="77777777" w:rsidR="007359ED" w:rsidRDefault="007359ED" w:rsidP="007359ED">
                        <w:pPr>
                          <w:ind w:firstLine="0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 w:rsidRPr="003F2D90">
                          <w:rPr>
                            <w:position w:val="-10"/>
                          </w:rPr>
                          <w:object w:dxaOrig="2628" w:dyaOrig="300" w14:anchorId="6FA02CFA">
                            <v:shape id="_x0000_i1026" type="#_x0000_t75" style="width:131.4pt;height:15pt" o:ole="">
                              <v:imagedata r:id="rId8" o:title=""/>
                            </v:shape>
                            <o:OLEObject Type="Embed" ProgID="Equation.DSMT4" ShapeID="_x0000_i1026" DrawAspect="Content" ObjectID="_1714579380" r:id="rId10"/>
                          </w:object>
                        </w:r>
                      </w:p>
                    </w:txbxContent>
                  </v:textbox>
                </v:rect>
                <v:line id="Прямая соединительная линия 194" o:spid="_x0000_s1048" style="position:absolute;visibility:visible;mso-wrap-style:square" from="11292,32141" to="11292,3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" strokecolor="black [3200]" strokeweight="1.25pt">
                  <v:stroke joinstyle="miter"/>
                </v:line>
                <v:rect id="Прямоугольник 196" o:spid="_x0000_s1049" style="position:absolute;left:4370;top:35398;width:15100;height:40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" fillcolor="white [3201]" strokecolor="black [3200]" strokeweight="1pt">
                  <v:textbox>
                    <w:txbxContent>
                      <w:p w14:paraId="13F9AFED" w14:textId="77777777" w:rsidR="007359ED" w:rsidRDefault="007359ED" w:rsidP="007359ED">
                        <w:pPr>
                          <w:ind w:firstLine="706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j+1</w:t>
                        </w:r>
                      </w:p>
                    </w:txbxContent>
                  </v:textbox>
                </v:rect>
                <v:line id="Прямая соединительная линия 197" o:spid="_x0000_s1050" style="position:absolute;visibility:visible;mso-wrap-style:square" from="11292,39481" to="11292,42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" strokecolor="black [3200]" strokeweight="1.25pt">
                  <v:stroke joinstyle="miter"/>
                </v:line>
                <v:line id="Прямая соединительная линия 198" o:spid="_x0000_s1051" style="position:absolute;flip:x;visibility:visible;mso-wrap-style:square" from="1454,42730" to="11291,42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" strokecolor="black [3200]" strokeweight="1.25pt">
                  <v:stroke joinstyle="miter"/>
                </v:line>
                <v:line id="Прямая соединительная линия 199" o:spid="_x0000_s1052" style="position:absolute;visibility:visible;mso-wrap-style:square" from="1455,14755" to="1455,42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" strokecolor="black [3200]" strokeweight="1.25pt">
                  <v:stroke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200" o:spid="_x0000_s1053" type="#_x0000_t32" style="position:absolute;left:1454;top:14754;width:1448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" strokecolor="black [3200]" strokeweight="1pt">
                  <v:stroke endarrow="block" joinstyle="miter"/>
                </v:shape>
                <v:rect id="Прямоугольник 201" o:spid="_x0000_s1054" style="position:absolute;left:23412;top:26321;width:9631;height:5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" fillcolor="white [3201]" strokecolor="#c00000" strokeweight="1pt">
                  <v:textbox>
                    <w:txbxContent>
                      <w:p w14:paraId="3953637B" w14:textId="77777777" w:rsidR="007359ED" w:rsidRPr="00473373" w:rsidRDefault="007359ED" w:rsidP="007359ED">
                        <w:pPr>
                          <w:ind w:firstLine="0"/>
                          <w:rPr>
                            <w:rFonts w:eastAsia="Calibri"/>
                            <w:szCs w:val="28"/>
                          </w:rPr>
                        </w:pPr>
                        <w:r>
                          <w:rPr>
                            <w:rFonts w:eastAsia="Calibri"/>
                            <w:szCs w:val="28"/>
                          </w:rPr>
                          <w:t>Пустое слово</w:t>
                        </w:r>
                      </w:p>
                    </w:txbxContent>
                  </v:textbox>
                </v:rect>
                <v:line id="Прямая соединительная линия 202" o:spid="_x0000_s1055" style="position:absolute;visibility:visible;mso-wrap-style:square" from="27428,32147" to="27428,3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" strokecolor="#c00000" strokeweight="1.25pt">
                  <v:stroke joinstyle="miter"/>
                </v:line>
                <v:rect id="Прямоугольник 203" o:spid="_x0000_s1056" style="position:absolute;left:20095;top:35397;width:15094;height:40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" fillcolor="white [3201]" strokecolor="#c00000" strokeweight="1pt">
                  <v:textbox>
                    <w:txbxContent>
                      <w:p w14:paraId="09958B2A" w14:textId="77777777" w:rsidR="007359ED" w:rsidRDefault="007359ED" w:rsidP="007359ED">
                        <w:pPr>
                          <w:ind w:firstLine="706"/>
                          <w:rPr>
                            <w:rFonts w:eastAsia="Calibri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Calibri"/>
                            <w:szCs w:val="28"/>
                            <w:lang w:val="en-US"/>
                          </w:rPr>
                          <w:t>i+1</w:t>
                        </w:r>
                      </w:p>
                    </w:txbxContent>
                  </v:textbox>
                </v:rect>
                <v:line id="Прямая соединительная линия 204" o:spid="_x0000_s1057" style="position:absolute;visibility:visible;mso-wrap-style:square" from="27071,39536" to="27153,44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" strokecolor="#c00000" strokeweight="1.25pt">
                  <v:stroke joinstyle="miter"/>
                </v:line>
                <v:line id="Прямая соединительная линия 205" o:spid="_x0000_s1058" style="position:absolute;flip:x y;visibility:visible;mso-wrap-style:square" from="623,44056" to="27153,44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" strokecolor="#c00000" strokeweight="1.25pt">
                  <v:stroke joinstyle="miter"/>
                </v:line>
                <v:line id="Прямая соединительная линия 206" o:spid="_x0000_s1059" style="position:absolute;visibility:visible;mso-wrap-style:square" from="623,7065" to="623,44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" strokecolor="#c00000" strokeweight="1.25pt">
                  <v:stroke joinstyle="miter"/>
                </v:line>
                <v:shape id="Прямая со стрелкой 207" o:spid="_x0000_s1060" type="#_x0000_t32" style="position:absolute;left:623;top:7129;width:2644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" strokecolor="#c00000" strokeweight="1pt">
                  <v:stroke endarrow="block" joinstyle="miter"/>
                </v:shape>
                <w10:anchorlock/>
              </v:group>
            </w:pict>
          </mc:Fallback>
        </mc:AlternateContent>
      </w:r>
      <w:r>
        <w:t>Блок-схема 1. Решение задачи 2</w:t>
      </w:r>
    </w:p>
    <w:p w14:paraId="1E5F9C8B" w14:textId="43CD0773" w:rsidR="007359ED" w:rsidRDefault="007359ED" w:rsidP="007359ED">
      <w:r w:rsidRPr="002E7C42">
        <w:t xml:space="preserve">В таблице </w:t>
      </w:r>
      <w:r>
        <w:t>2</w:t>
      </w:r>
      <w:r w:rsidRPr="002E7C42">
        <w:t xml:space="preserve"> представлено тестирование работы программы на языке Java.</w:t>
      </w:r>
    </w:p>
    <w:p w14:paraId="1F7731F3" w14:textId="6939A276" w:rsidR="007359ED" w:rsidRDefault="007359ED" w:rsidP="007359ED">
      <w:pPr>
        <w:ind w:firstLine="0"/>
        <w:jc w:val="right"/>
      </w:pPr>
      <w:r>
        <w:t>Таблица 2</w:t>
      </w:r>
    </w:p>
    <w:p w14:paraId="06F4C405" w14:textId="546A7FDE" w:rsidR="007359ED" w:rsidRDefault="007359ED" w:rsidP="00BB0924">
      <w:pPr>
        <w:ind w:firstLine="0"/>
        <w:jc w:val="center"/>
      </w:pPr>
      <w:r w:rsidRPr="00CB7536">
        <w:t>Тестирование работы программы на языке Java</w:t>
      </w:r>
      <w:r>
        <w:t xml:space="preserve"> для задачи 2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38"/>
        <w:gridCol w:w="8407"/>
      </w:tblGrid>
      <w:tr w:rsidR="007359ED" w14:paraId="52063205" w14:textId="77777777" w:rsidTr="0037558F">
        <w:tc>
          <w:tcPr>
            <w:tcW w:w="938" w:type="dxa"/>
          </w:tcPr>
          <w:p w14:paraId="412EA4DF" w14:textId="0B5C5965" w:rsidR="007359ED" w:rsidRPr="007359ED" w:rsidRDefault="0037558F" w:rsidP="007359ED">
            <w:pPr>
              <w:ind w:firstLine="0"/>
              <w:jc w:val="center"/>
            </w:pPr>
            <w:r>
              <w:t>Этап</w:t>
            </w:r>
          </w:p>
        </w:tc>
        <w:tc>
          <w:tcPr>
            <w:tcW w:w="8407" w:type="dxa"/>
          </w:tcPr>
          <w:p w14:paraId="3577DA80" w14:textId="0CD9A134" w:rsidR="007359ED" w:rsidRPr="007359ED" w:rsidRDefault="007359ED" w:rsidP="007359ED">
            <w:pPr>
              <w:ind w:firstLine="0"/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7359ED" w14:paraId="097E90CC" w14:textId="77777777" w:rsidTr="0037558F">
        <w:tc>
          <w:tcPr>
            <w:tcW w:w="938" w:type="dxa"/>
          </w:tcPr>
          <w:p w14:paraId="52B9DBA2" w14:textId="4A959347" w:rsidR="007359ED" w:rsidRDefault="007359ED" w:rsidP="007359ED">
            <w:pPr>
              <w:ind w:firstLine="0"/>
              <w:jc w:val="center"/>
            </w:pPr>
            <w:r>
              <w:t>До</w:t>
            </w:r>
          </w:p>
        </w:tc>
        <w:tc>
          <w:tcPr>
            <w:tcW w:w="8407" w:type="dxa"/>
          </w:tcPr>
          <w:p w14:paraId="3F2BAC52" w14:textId="1B3A0CE7" w:rsidR="007359ED" w:rsidRDefault="0037558F" w:rsidP="007359ED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D0DA873" wp14:editId="043F39C1">
                  <wp:extent cx="5064125" cy="2162065"/>
                  <wp:effectExtent l="0" t="0" r="317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69750" cy="21644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59ED" w14:paraId="0309199A" w14:textId="77777777" w:rsidTr="0037558F">
        <w:tc>
          <w:tcPr>
            <w:tcW w:w="938" w:type="dxa"/>
          </w:tcPr>
          <w:p w14:paraId="57858EC4" w14:textId="2A897A35" w:rsidR="007359ED" w:rsidRDefault="007359ED" w:rsidP="007359ED">
            <w:pPr>
              <w:ind w:firstLine="0"/>
              <w:jc w:val="center"/>
            </w:pPr>
            <w:r>
              <w:lastRenderedPageBreak/>
              <w:t>После</w:t>
            </w:r>
          </w:p>
        </w:tc>
        <w:tc>
          <w:tcPr>
            <w:tcW w:w="8407" w:type="dxa"/>
          </w:tcPr>
          <w:p w14:paraId="39C2D8EF" w14:textId="40D2AD59" w:rsidR="007359ED" w:rsidRDefault="0037558F" w:rsidP="007359ED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6D510439" wp14:editId="7D9868B7">
                  <wp:extent cx="5262245" cy="1606518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81283" cy="1612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552EF9A" w14:textId="49BEBC37" w:rsidR="0037558F" w:rsidRDefault="0037558F" w:rsidP="0037558F">
      <w:r w:rsidRPr="002E7C42">
        <w:t>Сравнение решения задачи с использованием одного прикладного пакета показала, что решения задачи в Java и блок-схемы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631A7B5B" w14:textId="22AA9219" w:rsidR="007359ED" w:rsidRDefault="0037558F" w:rsidP="0037558F">
      <w:pPr>
        <w:pStyle w:val="1"/>
      </w:pPr>
      <w:bookmarkStart w:id="8" w:name="_Toc103966646"/>
      <w:r>
        <w:t>Задание 3</w:t>
      </w:r>
      <w:bookmarkEnd w:id="8"/>
    </w:p>
    <w:p w14:paraId="04B38614" w14:textId="7954D328" w:rsidR="0037558F" w:rsidRDefault="0037558F" w:rsidP="0037558F">
      <w:pPr>
        <w:pStyle w:val="2"/>
      </w:pPr>
      <w:bookmarkStart w:id="9" w:name="_Toc103966647"/>
      <w:r>
        <w:t>3.1. Общая постановка задачи</w:t>
      </w:r>
      <w:bookmarkEnd w:id="9"/>
    </w:p>
    <w:p w14:paraId="4635AC7A" w14:textId="1C79AA92" w:rsidR="0037558F" w:rsidRDefault="0037558F" w:rsidP="0037558F">
      <w:r w:rsidRPr="0037558F">
        <w:t>Напечатать все слова из текстового файла, состоящие только из маленьких латинских букв</w:t>
      </w:r>
      <w:r>
        <w:t>.</w:t>
      </w:r>
    </w:p>
    <w:p w14:paraId="0291607C" w14:textId="39202014" w:rsidR="0037558F" w:rsidRPr="0002600C" w:rsidRDefault="00860DAC" w:rsidP="00283CE1">
      <w:pPr>
        <w:pStyle w:val="2"/>
        <w:rPr>
          <w:lang w:val="en-US"/>
        </w:rPr>
      </w:pPr>
      <w:bookmarkStart w:id="10" w:name="_Toc103966648"/>
      <w:r>
        <w:rPr>
          <w:lang w:val="en-US"/>
        </w:rPr>
        <w:t xml:space="preserve">3.2. </w:t>
      </w:r>
      <w:r>
        <w:t>Решение</w:t>
      </w:r>
      <w:r w:rsidRPr="0002600C">
        <w:rPr>
          <w:lang w:val="en-US"/>
        </w:rPr>
        <w:t xml:space="preserve"> </w:t>
      </w:r>
      <w:r>
        <w:t>задачи</w:t>
      </w:r>
      <w:r w:rsidRPr="0002600C">
        <w:rPr>
          <w:lang w:val="en-US"/>
        </w:rPr>
        <w:t xml:space="preserve">, </w:t>
      </w:r>
      <w:r>
        <w:t>код</w:t>
      </w:r>
      <w:r w:rsidRPr="0002600C">
        <w:rPr>
          <w:lang w:val="en-US"/>
        </w:rPr>
        <w:t xml:space="preserve"> </w:t>
      </w:r>
      <w:r>
        <w:t>программы</w:t>
      </w:r>
      <w:bookmarkEnd w:id="10"/>
    </w:p>
    <w:p w14:paraId="00145C7C" w14:textId="77777777" w:rsidR="00860DAC" w:rsidRPr="00860DAC" w:rsidRDefault="00860DAC" w:rsidP="00860DAC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io.*;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static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lang.System.</w:t>
      </w:r>
      <w:r w:rsidRPr="00860DAC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class 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ask103 {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in(String[]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{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(</w:t>
      </w:r>
      <w:r w:rsidRPr="00860DA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C: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860DA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Users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860DA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c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860DA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OneDrive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860DA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кументы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860DA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фа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860DA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ava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860DA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ба</w:t>
      </w:r>
      <w:r w:rsidRPr="00860DA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0(7) Java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860DA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ля</w:t>
      </w:r>
      <w:r w:rsidRPr="00860DA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3.txt"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InputStream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IS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InputStream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ile);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  = (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.length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yte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IS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 byte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n];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IS.read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IS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(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IS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[]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Split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.split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60DA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s</w:t>
      </w:r>
      <w:r w:rsidRPr="00860DA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860DA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Split.</w:t>
      </w:r>
      <w:r w:rsidRPr="00860DAC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60DA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check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Split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.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oCharArray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)) {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860DAC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println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Split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;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</w:t>
      </w:r>
      <w:proofErr w:type="spellStart"/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oolean</w:t>
      </w:r>
      <w:proofErr w:type="spellEnd"/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ck(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char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] array) {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ount = </w:t>
      </w:r>
      <w:r w:rsidRPr="00860DA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k = </w:t>
      </w:r>
      <w:r w:rsidRPr="00860DA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97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k &lt;= </w:t>
      </w:r>
      <w:r w:rsidRPr="00860DA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22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 k++) {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860DA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.</w:t>
      </w:r>
      <w:r w:rsidRPr="00860DAC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rray[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 == k) {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count++;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60DA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ount == </w:t>
      </w:r>
      <w:proofErr w:type="spellStart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.</w:t>
      </w:r>
      <w:r w:rsidRPr="00860DAC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860DA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}</w:t>
      </w:r>
    </w:p>
    <w:p w14:paraId="28260E04" w14:textId="56F4835F" w:rsidR="00860DAC" w:rsidRPr="0002600C" w:rsidRDefault="00860DAC" w:rsidP="00860DAC">
      <w:pPr>
        <w:rPr>
          <w:lang w:val="en-US"/>
        </w:rPr>
      </w:pPr>
      <w:r w:rsidRPr="0002600C">
        <w:rPr>
          <w:lang w:val="en-US"/>
        </w:rPr>
        <w:br w:type="page"/>
      </w:r>
    </w:p>
    <w:p w14:paraId="207B7416" w14:textId="7D60BE22" w:rsidR="00860DAC" w:rsidRDefault="00860DAC" w:rsidP="00860DAC">
      <w:pPr>
        <w:pStyle w:val="2"/>
      </w:pPr>
      <w:bookmarkStart w:id="11" w:name="_Toc103966649"/>
      <w:r>
        <w:lastRenderedPageBreak/>
        <w:t>3.3. Тестирование программы с проверкой</w:t>
      </w:r>
      <w:bookmarkEnd w:id="11"/>
    </w:p>
    <w:p w14:paraId="036B0A67" w14:textId="6FEBC74D" w:rsidR="00860DAC" w:rsidRDefault="00860DAC" w:rsidP="00860DAC">
      <w:r>
        <w:t xml:space="preserve">Для тестирования в </w:t>
      </w:r>
      <w:r>
        <w:rPr>
          <w:lang w:val="en-US"/>
        </w:rPr>
        <w:t>MS</w:t>
      </w:r>
      <w:r w:rsidRPr="00860DAC">
        <w:t xml:space="preserve"> </w:t>
      </w:r>
      <w:r>
        <w:rPr>
          <w:lang w:val="en-US"/>
        </w:rPr>
        <w:t>Excel</w:t>
      </w:r>
      <w:r w:rsidRPr="00860DAC">
        <w:t xml:space="preserve"> </w:t>
      </w:r>
      <w:r>
        <w:t xml:space="preserve">создана таблица данных с исходной строкой и преобразованной. </w:t>
      </w:r>
    </w:p>
    <w:p w14:paraId="4349D16E" w14:textId="3B4B53B7" w:rsidR="00860DAC" w:rsidRDefault="00BB0924" w:rsidP="00860DAC">
      <w:r w:rsidRPr="00BB0924">
        <w:t xml:space="preserve">В таблице </w:t>
      </w:r>
      <w:r>
        <w:t>3</w:t>
      </w:r>
      <w:r w:rsidRPr="00BB0924">
        <w:t xml:space="preserve"> представлено тестирование работы программы с проверкой решения задачи на языке Java с решением в MS Excel.</w:t>
      </w:r>
    </w:p>
    <w:p w14:paraId="53D77423" w14:textId="71A10D4B" w:rsidR="00BB0924" w:rsidRDefault="00BB0924" w:rsidP="00BB0924">
      <w:pPr>
        <w:jc w:val="right"/>
      </w:pPr>
      <w:r>
        <w:t>Таблица 3</w:t>
      </w:r>
    </w:p>
    <w:p w14:paraId="4A87E9B6" w14:textId="54828E13" w:rsidR="00BB0924" w:rsidRDefault="00BB0924" w:rsidP="00BB0924">
      <w:pPr>
        <w:ind w:firstLine="0"/>
        <w:jc w:val="center"/>
      </w:pPr>
      <w:r w:rsidRPr="00BB0924">
        <w:t xml:space="preserve">Тестирование работы программы и проверка решения задачи </w:t>
      </w:r>
      <w:r>
        <w:t>3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846"/>
        <w:gridCol w:w="8499"/>
      </w:tblGrid>
      <w:tr w:rsidR="00BB0924" w14:paraId="61F22113" w14:textId="77777777" w:rsidTr="00BB0924">
        <w:tc>
          <w:tcPr>
            <w:tcW w:w="846" w:type="dxa"/>
          </w:tcPr>
          <w:p w14:paraId="599BCD1F" w14:textId="385CF7FE" w:rsidR="00BB0924" w:rsidRPr="00BB0924" w:rsidRDefault="00BB0924" w:rsidP="00BB0924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8499" w:type="dxa"/>
          </w:tcPr>
          <w:p w14:paraId="491912C6" w14:textId="5C82AA62" w:rsidR="00BB0924" w:rsidRPr="00BB0924" w:rsidRDefault="00BB0924" w:rsidP="00BB0924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BB0924" w14:paraId="1174D14A" w14:textId="77777777" w:rsidTr="00BB0924">
        <w:tc>
          <w:tcPr>
            <w:tcW w:w="846" w:type="dxa"/>
          </w:tcPr>
          <w:p w14:paraId="20EBCC5E" w14:textId="2C1B9EAD" w:rsidR="00BB0924" w:rsidRDefault="00BB0924" w:rsidP="00BB0924">
            <w:pPr>
              <w:ind w:firstLine="0"/>
              <w:jc w:val="center"/>
            </w:pPr>
            <w:r>
              <w:t>1</w:t>
            </w:r>
          </w:p>
        </w:tc>
        <w:tc>
          <w:tcPr>
            <w:tcW w:w="8499" w:type="dxa"/>
          </w:tcPr>
          <w:p w14:paraId="2BDEF1C2" w14:textId="77777777" w:rsidR="00BB0924" w:rsidRDefault="00BB0924" w:rsidP="00BB0924">
            <w:pPr>
              <w:ind w:firstLine="0"/>
              <w:jc w:val="left"/>
            </w:pPr>
            <w:r>
              <w:t>Сам файл</w:t>
            </w:r>
          </w:p>
          <w:p w14:paraId="0D4E06FD" w14:textId="77777777" w:rsidR="00BB0924" w:rsidRDefault="00BB0924" w:rsidP="00BB0924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64A5542F" wp14:editId="359B7919">
                  <wp:extent cx="3086100" cy="1647825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6100" cy="1647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CAEC9CC" w14:textId="77777777" w:rsidR="00BB0924" w:rsidRDefault="00BB0924" w:rsidP="00BB0924">
            <w:pPr>
              <w:ind w:firstLine="0"/>
              <w:jc w:val="left"/>
            </w:pPr>
            <w:r>
              <w:t>Слова по условию</w:t>
            </w:r>
          </w:p>
          <w:p w14:paraId="110BEC4C" w14:textId="5BE37B77" w:rsidR="00BB0924" w:rsidRPr="00BB0924" w:rsidRDefault="00F249E3" w:rsidP="00BB0924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41046C02" wp14:editId="61B05228">
                  <wp:extent cx="4533900" cy="2466975"/>
                  <wp:effectExtent l="0" t="0" r="0" b="952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3900" cy="2466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0924" w14:paraId="2659062A" w14:textId="77777777" w:rsidTr="00BB0924">
        <w:tc>
          <w:tcPr>
            <w:tcW w:w="846" w:type="dxa"/>
          </w:tcPr>
          <w:p w14:paraId="498DC7C5" w14:textId="32F996D1" w:rsidR="00BB0924" w:rsidRDefault="00BB0924" w:rsidP="00BB0924">
            <w:pPr>
              <w:ind w:firstLine="0"/>
              <w:jc w:val="center"/>
            </w:pPr>
            <w:r w:rsidRPr="00BB0924">
              <w:t>№ п/п</w:t>
            </w:r>
          </w:p>
        </w:tc>
        <w:tc>
          <w:tcPr>
            <w:tcW w:w="8499" w:type="dxa"/>
          </w:tcPr>
          <w:p w14:paraId="5F3599C5" w14:textId="2D355EF9" w:rsidR="00BB0924" w:rsidRPr="00BB0924" w:rsidRDefault="00BB0924" w:rsidP="00BB0924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B0924" w14:paraId="743981AF" w14:textId="77777777" w:rsidTr="00BB0924">
        <w:tc>
          <w:tcPr>
            <w:tcW w:w="846" w:type="dxa"/>
          </w:tcPr>
          <w:p w14:paraId="404E4CCE" w14:textId="3AA32904" w:rsidR="00BB0924" w:rsidRDefault="00BB0924" w:rsidP="00BB0924">
            <w:pPr>
              <w:ind w:firstLine="0"/>
              <w:jc w:val="center"/>
            </w:pPr>
            <w:r>
              <w:t>1</w:t>
            </w:r>
          </w:p>
        </w:tc>
        <w:tc>
          <w:tcPr>
            <w:tcW w:w="8499" w:type="dxa"/>
          </w:tcPr>
          <w:p w14:paraId="16E5429F" w14:textId="12056879" w:rsidR="00BB0924" w:rsidRDefault="00BB0924" w:rsidP="00BB0924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7485B28F" wp14:editId="48201887">
                  <wp:extent cx="4895850" cy="150495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95850" cy="1504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6CC9FD" w14:textId="0F6E773F" w:rsidR="00F249E3" w:rsidRPr="00F249E3" w:rsidRDefault="00F249E3" w:rsidP="00E66292">
      <w:pPr>
        <w:rPr>
          <w:lang w:bidi="ru-RU"/>
        </w:rPr>
      </w:pPr>
      <w:r w:rsidRPr="00F249E3">
        <w:rPr>
          <w:lang w:bidi="ru-RU"/>
        </w:rPr>
        <w:t xml:space="preserve">Сравнение решения задачи с использованием </w:t>
      </w:r>
      <w:r>
        <w:rPr>
          <w:lang w:bidi="ru-RU"/>
        </w:rPr>
        <w:t>одного прикладного пакета</w:t>
      </w:r>
      <w:r w:rsidRPr="00F249E3">
        <w:rPr>
          <w:lang w:bidi="ru-RU"/>
        </w:rPr>
        <w:t xml:space="preserve"> показало, что решения задачи в Java и в MS Excel совпадают. Данный </w:t>
      </w:r>
      <w:r w:rsidRPr="00F249E3">
        <w:rPr>
          <w:lang w:bidi="ru-RU"/>
        </w:rPr>
        <w:lastRenderedPageBreak/>
        <w:t>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42DAD407" w14:textId="6DA8A0ED" w:rsidR="00BB0924" w:rsidRDefault="00F249E3" w:rsidP="00F249E3">
      <w:pPr>
        <w:pStyle w:val="1"/>
      </w:pPr>
      <w:bookmarkStart w:id="12" w:name="_Toc103966650"/>
      <w:r>
        <w:t>Задание 4</w:t>
      </w:r>
      <w:bookmarkEnd w:id="12"/>
    </w:p>
    <w:p w14:paraId="79328DF8" w14:textId="09B55CCB" w:rsidR="00F249E3" w:rsidRDefault="00F249E3" w:rsidP="00283CE1">
      <w:pPr>
        <w:pStyle w:val="2"/>
      </w:pPr>
      <w:bookmarkStart w:id="13" w:name="_Toc103966651"/>
      <w:r>
        <w:t>4.1. Общая остановка задачи</w:t>
      </w:r>
      <w:bookmarkEnd w:id="13"/>
    </w:p>
    <w:p w14:paraId="0DB5860E" w14:textId="6DAD7F9D" w:rsidR="00D74072" w:rsidRDefault="00D74072" w:rsidP="00D74072">
      <w:r w:rsidRPr="00D74072">
        <w:t>Выделить в текстовом файле все слова, разделенные символами-разделителями «</w:t>
      </w:r>
      <w:proofErr w:type="gramStart"/>
      <w:r w:rsidRPr="00D74072">
        <w:t>_.,;:</w:t>
      </w:r>
      <w:proofErr w:type="gramEnd"/>
      <w:r w:rsidRPr="00D74072">
        <w:t>\n\t!?», и все слова, в которых гласных русских букв меньше чем согласных букв, построчно записать в другой текстовый файл.</w:t>
      </w:r>
    </w:p>
    <w:p w14:paraId="3405A9DD" w14:textId="3FBC5AD6" w:rsidR="00D74072" w:rsidRPr="00283CE1" w:rsidRDefault="00D74072" w:rsidP="00D74072">
      <w:pPr>
        <w:pStyle w:val="2"/>
        <w:rPr>
          <w:lang w:val="en-US"/>
        </w:rPr>
      </w:pPr>
      <w:bookmarkStart w:id="14" w:name="_Toc103966652"/>
      <w:r w:rsidRPr="00283CE1">
        <w:rPr>
          <w:lang w:val="en-US"/>
        </w:rPr>
        <w:t xml:space="preserve">4.2. </w:t>
      </w:r>
      <w:r>
        <w:t>Решение</w:t>
      </w:r>
      <w:r w:rsidRPr="00283CE1">
        <w:rPr>
          <w:lang w:val="en-US"/>
        </w:rPr>
        <w:t xml:space="preserve"> </w:t>
      </w:r>
      <w:r>
        <w:t>задачи</w:t>
      </w:r>
      <w:r w:rsidRPr="00283CE1">
        <w:rPr>
          <w:lang w:val="en-US"/>
        </w:rPr>
        <w:t xml:space="preserve">, </w:t>
      </w:r>
      <w:r>
        <w:t>код</w:t>
      </w:r>
      <w:r w:rsidRPr="00283CE1">
        <w:rPr>
          <w:lang w:val="en-US"/>
        </w:rPr>
        <w:t xml:space="preserve"> </w:t>
      </w:r>
      <w:r>
        <w:t>программы</w:t>
      </w:r>
      <w:bookmarkEnd w:id="14"/>
    </w:p>
    <w:p w14:paraId="24BF14A7" w14:textId="77777777" w:rsidR="00CF583C" w:rsidRPr="00CF583C" w:rsidRDefault="00CF583C" w:rsidP="00CF583C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io.*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util.ArrayLis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util.Lis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util.regex.Matcher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util.regex.Pattern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class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ask104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lt;String&gt; </w:t>
      </w:r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listWordsCondition1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lt;String&gt; </w:t>
      </w:r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listWordsCondition2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lt;String&gt; </w:t>
      </w:r>
      <w:proofErr w:type="spellStart"/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AllWords</w:t>
      </w:r>
      <w:proofErr w:type="spellEnd"/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in(String[]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 file1 =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(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C: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Users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c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OneDrive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кументы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фа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ava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ба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0(7) Java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ля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4_1.txt"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 directory =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(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C: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Users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c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OneDrive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кументы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фа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ava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ба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0(7) Java"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 file2 =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File(directory,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ля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4_2.txt"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InputStream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file1IS =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InputStream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ile1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file2OS =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ile2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 = (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file1.length(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yte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I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 byte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n]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1IS.read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I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I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[]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Space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.spli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s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[]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Pattern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{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_"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."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;"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:"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\n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\t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!"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?"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}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[]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sIS_SplitSpace_SplitPattern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Pattern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attern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Matcher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cher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0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Space.</w:t>
      </w:r>
      <w:r w:rsidRPr="00CF583C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Pattern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String s :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Pattern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pattern =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attern.</w:t>
      </w:r>
      <w:r w:rsidRPr="00CF583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compile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s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matcher =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attern.matcher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Space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cher.find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Pattern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sIS_SplitSpace_SplitPattern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Space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.split(s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=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</w:t>
      </w:r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WordsCondition1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All(List.</w:t>
      </w:r>
      <w:r w:rsidRPr="00CF583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of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stringsIS_SplitSpace_SplitPattern)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}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else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String value :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sIS_SplitSpace_SplitPattern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WordsCondition1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contains(value)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            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index = </w:t>
      </w:r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WordsCondition1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indexOf(value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        </w:t>
      </w:r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WordsCondition1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et(index, value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    }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else if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!</w:t>
      </w:r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WordsCondition1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contains(value)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        </w:t>
      </w:r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WordsCondition1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(value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Pattern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=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AllWords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Space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AllWords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All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WordsCondition1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ymbolVowel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{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40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45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25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48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54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59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67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69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70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71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72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77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105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80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86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91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99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101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102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103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}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char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AllWords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ize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);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SymbolVowel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SymbolConsonan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AllWords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.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oCharArray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char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 :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Char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Entering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aracter.</w:t>
      </w:r>
      <w:r w:rsidRPr="00CF583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isLetter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c)) {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роверка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: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гласных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русских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букв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еньше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чем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огласных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букв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j :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ymbolVowel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c == j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   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SymbolVowel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+;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читает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л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-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о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гласных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букв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               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Entering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Entering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=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SymbolConsonan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+;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если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и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разу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не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ошла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гласная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то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это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огласная</w:t>
      </w:r>
      <w:r w:rsidRPr="00CF583C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       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SymbolConsonan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gt;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SymbolVowel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= </w:t>
      </w:r>
      <w:r w:rsidRPr="00CF583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WordsCondition2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(</w:t>
      </w:r>
      <w:proofErr w:type="spellStart"/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AllWords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else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WordsCondition2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contains(</w:t>
      </w:r>
      <w:proofErr w:type="spellStart"/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AllWords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index = </w:t>
      </w:r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WordsCondition2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indexOf(</w:t>
      </w:r>
      <w:proofErr w:type="spellStart"/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AllWords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</w:t>
      </w:r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WordsCondition2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.set(index, </w:t>
      </w:r>
      <w:proofErr w:type="spellStart"/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AllWords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else if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!</w:t>
      </w:r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WordsCondition2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contains(</w:t>
      </w:r>
      <w:proofErr w:type="spellStart"/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AllWords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    </w:t>
      </w:r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WordsCondition2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(</w:t>
      </w:r>
      <w:proofErr w:type="spellStart"/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AllWords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F583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output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ile2OS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output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file2OS)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String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лова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азделенные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имволами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-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азделителями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«_.,;: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n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t!?»:"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yte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.getByte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2OS.write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String str : </w:t>
      </w:r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WordsCondition1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 str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.getByte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file2OS.write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лова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,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оторых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гласных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усских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букв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еньше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чем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огласных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букв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.getByte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2OS.write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String str : </w:t>
      </w:r>
      <w:r w:rsidRPr="00CF583C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WordsCondition2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F583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CF583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 str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.getByte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file2OS.write(</w:t>
      </w:r>
      <w:proofErr w:type="spellStart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2OS.close();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CF583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}</w:t>
      </w:r>
    </w:p>
    <w:p w14:paraId="37F59677" w14:textId="639E8A23" w:rsidR="00D74072" w:rsidRPr="00CF583C" w:rsidRDefault="00D74072" w:rsidP="00D74072">
      <w:pPr>
        <w:pStyle w:val="2"/>
        <w:rPr>
          <w:lang w:val="en-US"/>
        </w:rPr>
      </w:pPr>
      <w:bookmarkStart w:id="15" w:name="_Toc103966653"/>
      <w:r w:rsidRPr="00CF583C">
        <w:rPr>
          <w:lang w:val="en-US"/>
        </w:rPr>
        <w:t xml:space="preserve">4.3. </w:t>
      </w:r>
      <w:r>
        <w:t>Тестирование</w:t>
      </w:r>
      <w:r w:rsidRPr="00CF583C">
        <w:rPr>
          <w:lang w:val="en-US"/>
        </w:rPr>
        <w:t xml:space="preserve"> </w:t>
      </w:r>
      <w:r>
        <w:t>программы</w:t>
      </w:r>
      <w:r w:rsidRPr="00CF583C">
        <w:rPr>
          <w:lang w:val="en-US"/>
        </w:rPr>
        <w:t xml:space="preserve"> </w:t>
      </w:r>
      <w:r>
        <w:t>с</w:t>
      </w:r>
      <w:r w:rsidRPr="00CF583C">
        <w:rPr>
          <w:lang w:val="en-US"/>
        </w:rPr>
        <w:t xml:space="preserve"> </w:t>
      </w:r>
      <w:r>
        <w:t>проверкой</w:t>
      </w:r>
      <w:bookmarkEnd w:id="15"/>
    </w:p>
    <w:p w14:paraId="54265F1E" w14:textId="110F461C" w:rsidR="00D74072" w:rsidRPr="00CF583C" w:rsidRDefault="00D74072" w:rsidP="00D74072">
      <w:pPr>
        <w:rPr>
          <w:lang w:val="en-US"/>
        </w:rPr>
      </w:pPr>
      <w:r>
        <w:t>Для</w:t>
      </w:r>
      <w:r w:rsidRPr="00CF583C">
        <w:rPr>
          <w:lang w:val="en-US"/>
        </w:rPr>
        <w:t xml:space="preserve"> </w:t>
      </w:r>
      <w:r>
        <w:t>тестирования</w:t>
      </w:r>
      <w:r w:rsidRPr="00CF583C">
        <w:rPr>
          <w:lang w:val="en-US"/>
        </w:rPr>
        <w:t xml:space="preserve"> </w:t>
      </w:r>
      <w:r>
        <w:t>в</w:t>
      </w:r>
      <w:r w:rsidRPr="00CF583C">
        <w:rPr>
          <w:lang w:val="en-US"/>
        </w:rPr>
        <w:t xml:space="preserve"> </w:t>
      </w:r>
      <w:r>
        <w:rPr>
          <w:lang w:val="en-US"/>
        </w:rPr>
        <w:t>MS</w:t>
      </w:r>
      <w:r w:rsidRPr="00CF583C">
        <w:rPr>
          <w:lang w:val="en-US"/>
        </w:rPr>
        <w:t xml:space="preserve"> </w:t>
      </w:r>
      <w:r>
        <w:rPr>
          <w:lang w:val="en-US"/>
        </w:rPr>
        <w:t>Excel</w:t>
      </w:r>
      <w:r w:rsidRPr="00CF583C">
        <w:rPr>
          <w:lang w:val="en-US"/>
        </w:rPr>
        <w:t xml:space="preserve"> </w:t>
      </w:r>
      <w:r>
        <w:t>создана</w:t>
      </w:r>
      <w:r w:rsidRPr="00CF583C">
        <w:rPr>
          <w:lang w:val="en-US"/>
        </w:rPr>
        <w:t xml:space="preserve"> </w:t>
      </w:r>
      <w:r>
        <w:t>таблица</w:t>
      </w:r>
      <w:r w:rsidRPr="00CF583C">
        <w:rPr>
          <w:lang w:val="en-US"/>
        </w:rPr>
        <w:t xml:space="preserve"> </w:t>
      </w:r>
      <w:r>
        <w:t>данных</w:t>
      </w:r>
      <w:r w:rsidRPr="00CF583C">
        <w:rPr>
          <w:lang w:val="en-US"/>
        </w:rPr>
        <w:t xml:space="preserve">, </w:t>
      </w:r>
      <w:r>
        <w:t>содержащая</w:t>
      </w:r>
      <w:r w:rsidRPr="00CF583C">
        <w:rPr>
          <w:lang w:val="en-US"/>
        </w:rPr>
        <w:t xml:space="preserve"> </w:t>
      </w:r>
      <w:r>
        <w:t>исходные</w:t>
      </w:r>
      <w:r w:rsidRPr="00CF583C">
        <w:rPr>
          <w:lang w:val="en-US"/>
        </w:rPr>
        <w:t xml:space="preserve"> </w:t>
      </w:r>
      <w:r>
        <w:t>слова</w:t>
      </w:r>
      <w:r w:rsidRPr="00CF583C">
        <w:rPr>
          <w:lang w:val="en-US"/>
        </w:rPr>
        <w:t xml:space="preserve"> </w:t>
      </w:r>
      <w:r>
        <w:t>и</w:t>
      </w:r>
      <w:r w:rsidRPr="00CF583C">
        <w:rPr>
          <w:lang w:val="en-US"/>
        </w:rPr>
        <w:t xml:space="preserve"> </w:t>
      </w:r>
      <w:r>
        <w:t>выборку</w:t>
      </w:r>
      <w:r w:rsidRPr="00CF583C">
        <w:rPr>
          <w:lang w:val="en-US"/>
        </w:rPr>
        <w:t xml:space="preserve"> </w:t>
      </w:r>
      <w:r>
        <w:t>по</w:t>
      </w:r>
      <w:r w:rsidRPr="00CF583C">
        <w:rPr>
          <w:lang w:val="en-US"/>
        </w:rPr>
        <w:t xml:space="preserve"> </w:t>
      </w:r>
      <w:r>
        <w:t>условию</w:t>
      </w:r>
      <w:r w:rsidRPr="00CF583C">
        <w:rPr>
          <w:lang w:val="en-US"/>
        </w:rPr>
        <w:t xml:space="preserve"> </w:t>
      </w:r>
      <w:r>
        <w:t>задачи</w:t>
      </w:r>
      <w:r w:rsidRPr="00CF583C">
        <w:rPr>
          <w:lang w:val="en-US"/>
        </w:rPr>
        <w:t>.</w:t>
      </w:r>
    </w:p>
    <w:p w14:paraId="12015094" w14:textId="471DD627" w:rsidR="00D74072" w:rsidRPr="00CF583C" w:rsidRDefault="00D74072" w:rsidP="00D74072">
      <w:pPr>
        <w:rPr>
          <w:lang w:val="en-US"/>
        </w:rPr>
      </w:pPr>
      <w:r w:rsidRPr="00D74072">
        <w:t>В</w:t>
      </w:r>
      <w:r w:rsidRPr="00CF583C">
        <w:rPr>
          <w:lang w:val="en-US"/>
        </w:rPr>
        <w:t xml:space="preserve"> </w:t>
      </w:r>
      <w:r w:rsidRPr="00D74072">
        <w:t>таблице</w:t>
      </w:r>
      <w:r w:rsidRPr="00CF583C">
        <w:rPr>
          <w:lang w:val="en-US"/>
        </w:rPr>
        <w:t xml:space="preserve"> 4 </w:t>
      </w:r>
      <w:r w:rsidRPr="00D74072">
        <w:t>представлено</w:t>
      </w:r>
      <w:r w:rsidRPr="00CF583C">
        <w:rPr>
          <w:lang w:val="en-US"/>
        </w:rPr>
        <w:t xml:space="preserve"> </w:t>
      </w:r>
      <w:r w:rsidRPr="00D74072">
        <w:t>тестирование</w:t>
      </w:r>
      <w:r w:rsidRPr="00CF583C">
        <w:rPr>
          <w:lang w:val="en-US"/>
        </w:rPr>
        <w:t xml:space="preserve"> </w:t>
      </w:r>
      <w:r w:rsidRPr="00D74072">
        <w:t>работы</w:t>
      </w:r>
      <w:r w:rsidRPr="00CF583C">
        <w:rPr>
          <w:lang w:val="en-US"/>
        </w:rPr>
        <w:t xml:space="preserve"> </w:t>
      </w:r>
      <w:r w:rsidRPr="00D74072">
        <w:t>программы</w:t>
      </w:r>
      <w:r w:rsidRPr="00CF583C">
        <w:rPr>
          <w:lang w:val="en-US"/>
        </w:rPr>
        <w:t xml:space="preserve"> </w:t>
      </w:r>
      <w:r w:rsidRPr="00D74072">
        <w:t>с</w:t>
      </w:r>
      <w:r w:rsidRPr="00CF583C">
        <w:rPr>
          <w:lang w:val="en-US"/>
        </w:rPr>
        <w:t xml:space="preserve"> </w:t>
      </w:r>
      <w:r w:rsidRPr="00D74072">
        <w:t>проверкой</w:t>
      </w:r>
      <w:r w:rsidRPr="00CF583C">
        <w:rPr>
          <w:lang w:val="en-US"/>
        </w:rPr>
        <w:t xml:space="preserve"> </w:t>
      </w:r>
      <w:r w:rsidRPr="00D74072">
        <w:t>решения</w:t>
      </w:r>
      <w:r w:rsidRPr="00CF583C">
        <w:rPr>
          <w:lang w:val="en-US"/>
        </w:rPr>
        <w:t xml:space="preserve"> </w:t>
      </w:r>
      <w:r w:rsidRPr="00D74072">
        <w:t>задачи</w:t>
      </w:r>
      <w:r w:rsidRPr="00CF583C">
        <w:rPr>
          <w:lang w:val="en-US"/>
        </w:rPr>
        <w:t xml:space="preserve"> </w:t>
      </w:r>
      <w:r w:rsidRPr="00D74072">
        <w:t>на</w:t>
      </w:r>
      <w:r w:rsidRPr="00CF583C">
        <w:rPr>
          <w:lang w:val="en-US"/>
        </w:rPr>
        <w:t xml:space="preserve"> </w:t>
      </w:r>
      <w:r w:rsidRPr="00D74072">
        <w:t>языке</w:t>
      </w:r>
      <w:r w:rsidRPr="00CF583C">
        <w:rPr>
          <w:lang w:val="en-US"/>
        </w:rPr>
        <w:t xml:space="preserve"> Java </w:t>
      </w:r>
      <w:r w:rsidRPr="00D74072">
        <w:t>с</w:t>
      </w:r>
      <w:r w:rsidRPr="00CF583C">
        <w:rPr>
          <w:lang w:val="en-US"/>
        </w:rPr>
        <w:t xml:space="preserve"> </w:t>
      </w:r>
      <w:r w:rsidRPr="00D74072">
        <w:t>решением</w:t>
      </w:r>
      <w:r w:rsidRPr="00CF583C">
        <w:rPr>
          <w:lang w:val="en-US"/>
        </w:rPr>
        <w:t xml:space="preserve"> </w:t>
      </w:r>
      <w:r w:rsidRPr="00D74072">
        <w:t>в</w:t>
      </w:r>
      <w:r w:rsidRPr="00CF583C">
        <w:rPr>
          <w:lang w:val="en-US"/>
        </w:rPr>
        <w:t xml:space="preserve"> MS Excel.</w:t>
      </w:r>
    </w:p>
    <w:p w14:paraId="5EAD65BE" w14:textId="47CD7FE4" w:rsidR="00D74072" w:rsidRPr="00CF583C" w:rsidRDefault="00D74072" w:rsidP="00D74072">
      <w:pPr>
        <w:jc w:val="right"/>
        <w:rPr>
          <w:lang w:val="en-US"/>
        </w:rPr>
      </w:pPr>
      <w:r>
        <w:t>Таблица</w:t>
      </w:r>
      <w:r w:rsidRPr="00CF583C">
        <w:rPr>
          <w:lang w:val="en-US"/>
        </w:rPr>
        <w:t xml:space="preserve"> 4</w:t>
      </w:r>
    </w:p>
    <w:p w14:paraId="31B0251F" w14:textId="12E0A27A" w:rsidR="00D74072" w:rsidRPr="00CF583C" w:rsidRDefault="00C14B0D" w:rsidP="00C14B0D">
      <w:pPr>
        <w:ind w:firstLine="0"/>
        <w:jc w:val="center"/>
        <w:rPr>
          <w:lang w:val="en-US"/>
        </w:rPr>
      </w:pPr>
      <w:r w:rsidRPr="00C14B0D">
        <w:t>Тестирование</w:t>
      </w:r>
      <w:r w:rsidRPr="00CF583C">
        <w:rPr>
          <w:lang w:val="en-US"/>
        </w:rPr>
        <w:t xml:space="preserve"> </w:t>
      </w:r>
      <w:r w:rsidRPr="00C14B0D">
        <w:t>работы</w:t>
      </w:r>
      <w:r w:rsidRPr="00CF583C">
        <w:rPr>
          <w:lang w:val="en-US"/>
        </w:rPr>
        <w:t xml:space="preserve"> </w:t>
      </w:r>
      <w:r w:rsidRPr="00C14B0D">
        <w:t>программы</w:t>
      </w:r>
      <w:r w:rsidRPr="00CF583C">
        <w:rPr>
          <w:lang w:val="en-US"/>
        </w:rPr>
        <w:t xml:space="preserve"> </w:t>
      </w:r>
      <w:r w:rsidRPr="00C14B0D">
        <w:t>и</w:t>
      </w:r>
      <w:r w:rsidRPr="00CF583C">
        <w:rPr>
          <w:lang w:val="en-US"/>
        </w:rPr>
        <w:t xml:space="preserve"> </w:t>
      </w:r>
      <w:r w:rsidRPr="00C14B0D">
        <w:t>проверка</w:t>
      </w:r>
      <w:r w:rsidRPr="00CF583C">
        <w:rPr>
          <w:lang w:val="en-US"/>
        </w:rPr>
        <w:t xml:space="preserve"> </w:t>
      </w:r>
      <w:r w:rsidRPr="00C14B0D">
        <w:t>решения</w:t>
      </w:r>
      <w:r w:rsidRPr="00CF583C">
        <w:rPr>
          <w:lang w:val="en-US"/>
        </w:rPr>
        <w:t xml:space="preserve"> </w:t>
      </w:r>
      <w:r w:rsidRPr="00C14B0D">
        <w:t>задачи</w:t>
      </w:r>
      <w:r w:rsidRPr="00CF583C">
        <w:rPr>
          <w:lang w:val="en-US"/>
        </w:rPr>
        <w:t xml:space="preserve"> 4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591"/>
        <w:gridCol w:w="8754"/>
      </w:tblGrid>
      <w:tr w:rsidR="00C14B0D" w:rsidRPr="008C3B6F" w14:paraId="761190C7" w14:textId="77777777" w:rsidTr="00230FBB">
        <w:tc>
          <w:tcPr>
            <w:tcW w:w="591" w:type="dxa"/>
          </w:tcPr>
          <w:p w14:paraId="0400668A" w14:textId="0E66B0E3" w:rsidR="00C14B0D" w:rsidRPr="00CF583C" w:rsidRDefault="00C14B0D" w:rsidP="00C14B0D">
            <w:pPr>
              <w:ind w:firstLine="0"/>
              <w:jc w:val="center"/>
              <w:rPr>
                <w:lang w:val="en-US"/>
              </w:rPr>
            </w:pPr>
            <w:r w:rsidRPr="00CF583C">
              <w:rPr>
                <w:lang w:val="en-US"/>
              </w:rPr>
              <w:t xml:space="preserve">№ </w:t>
            </w:r>
            <w:r>
              <w:t>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8754" w:type="dxa"/>
          </w:tcPr>
          <w:p w14:paraId="1E6A7B86" w14:textId="28D045D3" w:rsidR="00C14B0D" w:rsidRPr="00C14B0D" w:rsidRDefault="00C14B0D" w:rsidP="00C14B0D">
            <w:pPr>
              <w:ind w:firstLine="0"/>
              <w:jc w:val="center"/>
              <w:rPr>
                <w:lang w:val="en-US"/>
              </w:rPr>
            </w:pPr>
            <w:r>
              <w:t>Решение</w:t>
            </w:r>
            <w:r w:rsidRPr="00CF583C">
              <w:rPr>
                <w:lang w:val="en-US"/>
              </w:rPr>
              <w:t xml:space="preserve"> </w:t>
            </w:r>
            <w:r>
              <w:rPr>
                <w:lang w:val="en-US"/>
              </w:rPr>
              <w:t>Java</w:t>
            </w:r>
          </w:p>
        </w:tc>
      </w:tr>
      <w:tr w:rsidR="00C14B0D" w:rsidRPr="008C3B6F" w14:paraId="4786F4BA" w14:textId="77777777" w:rsidTr="00230FBB">
        <w:tc>
          <w:tcPr>
            <w:tcW w:w="591" w:type="dxa"/>
          </w:tcPr>
          <w:p w14:paraId="1AEC1EFA" w14:textId="4ECA9A60" w:rsidR="00C14B0D" w:rsidRPr="00CF583C" w:rsidRDefault="00C14B0D" w:rsidP="00C14B0D">
            <w:pPr>
              <w:ind w:firstLine="0"/>
              <w:jc w:val="center"/>
              <w:rPr>
                <w:lang w:val="en-US"/>
              </w:rPr>
            </w:pPr>
            <w:r w:rsidRPr="00CF583C">
              <w:rPr>
                <w:lang w:val="en-US"/>
              </w:rPr>
              <w:t>1</w:t>
            </w:r>
          </w:p>
        </w:tc>
        <w:tc>
          <w:tcPr>
            <w:tcW w:w="8754" w:type="dxa"/>
          </w:tcPr>
          <w:p w14:paraId="3EC3B56C" w14:textId="77777777" w:rsidR="00C14B0D" w:rsidRPr="00CF583C" w:rsidRDefault="00C14B0D" w:rsidP="00C14B0D">
            <w:pPr>
              <w:ind w:firstLine="0"/>
              <w:jc w:val="left"/>
              <w:rPr>
                <w:lang w:val="en-US"/>
              </w:rPr>
            </w:pPr>
            <w:r>
              <w:t>Исходный</w:t>
            </w:r>
            <w:r w:rsidRPr="00CF583C">
              <w:rPr>
                <w:lang w:val="en-US"/>
              </w:rPr>
              <w:t xml:space="preserve"> </w:t>
            </w:r>
            <w:r>
              <w:t>файл</w:t>
            </w:r>
          </w:p>
          <w:p w14:paraId="1AD6F72A" w14:textId="77777777" w:rsidR="00C14B0D" w:rsidRPr="00CF583C" w:rsidRDefault="00C14B0D" w:rsidP="00C14B0D">
            <w:pPr>
              <w:ind w:firstLine="0"/>
              <w:jc w:val="left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5DD03B8" wp14:editId="57EC7F6A">
                  <wp:extent cx="4937760" cy="1254629"/>
                  <wp:effectExtent l="0" t="0" r="0" b="3175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4048" cy="1258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7B6701F" w14:textId="77777777" w:rsidR="00C14B0D" w:rsidRPr="00CF583C" w:rsidRDefault="00C14B0D" w:rsidP="00C14B0D">
            <w:pPr>
              <w:ind w:firstLine="0"/>
              <w:jc w:val="left"/>
              <w:rPr>
                <w:lang w:val="en-US"/>
              </w:rPr>
            </w:pPr>
            <w:r>
              <w:t>Файл</w:t>
            </w:r>
            <w:r w:rsidRPr="00CF583C">
              <w:rPr>
                <w:lang w:val="en-US"/>
              </w:rPr>
              <w:t xml:space="preserve"> </w:t>
            </w:r>
            <w:r>
              <w:t>со</w:t>
            </w:r>
            <w:r w:rsidRPr="00CF583C">
              <w:rPr>
                <w:lang w:val="en-US"/>
              </w:rPr>
              <w:t xml:space="preserve"> </w:t>
            </w:r>
            <w:r>
              <w:t>словами</w:t>
            </w:r>
            <w:r w:rsidRPr="00CF583C">
              <w:rPr>
                <w:lang w:val="en-US"/>
              </w:rPr>
              <w:t xml:space="preserve"> </w:t>
            </w:r>
            <w:r>
              <w:t>по</w:t>
            </w:r>
            <w:r w:rsidRPr="00CF583C">
              <w:rPr>
                <w:lang w:val="en-US"/>
              </w:rPr>
              <w:t xml:space="preserve"> </w:t>
            </w:r>
            <w:r>
              <w:t>условию</w:t>
            </w:r>
          </w:p>
          <w:p w14:paraId="2B863DDE" w14:textId="77777777" w:rsidR="00C14B0D" w:rsidRPr="00CF583C" w:rsidRDefault="00C14B0D" w:rsidP="00C14B0D">
            <w:pPr>
              <w:ind w:firstLine="0"/>
              <w:jc w:val="left"/>
              <w:rPr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93D4D61" wp14:editId="611D41B1">
                  <wp:extent cx="5008227" cy="4762500"/>
                  <wp:effectExtent l="0" t="0" r="254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16123" cy="47700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F6D19E2" w14:textId="2DD0AA8C" w:rsidR="00C14B0D" w:rsidRPr="00CF583C" w:rsidRDefault="000A72FD" w:rsidP="00C14B0D">
            <w:pPr>
              <w:ind w:firstLine="0"/>
              <w:jc w:val="left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92B92CE" wp14:editId="79FE9414">
                  <wp:extent cx="5007610" cy="1666884"/>
                  <wp:effectExtent l="0" t="0" r="2540" b="9525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25130" cy="16727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4B0D" w:rsidRPr="008C3B6F" w14:paraId="7665B3C1" w14:textId="77777777" w:rsidTr="00230FBB">
        <w:tc>
          <w:tcPr>
            <w:tcW w:w="591" w:type="dxa"/>
          </w:tcPr>
          <w:p w14:paraId="1F6766B4" w14:textId="7D21503F" w:rsidR="00C14B0D" w:rsidRPr="00CF583C" w:rsidRDefault="00C14B0D" w:rsidP="00C14B0D">
            <w:pPr>
              <w:ind w:firstLine="0"/>
              <w:jc w:val="center"/>
              <w:rPr>
                <w:lang w:val="en-US"/>
              </w:rPr>
            </w:pPr>
            <w:r w:rsidRPr="00CF583C">
              <w:rPr>
                <w:lang w:val="en-US"/>
              </w:rPr>
              <w:lastRenderedPageBreak/>
              <w:t xml:space="preserve">№ </w:t>
            </w:r>
            <w:r w:rsidRPr="00C14B0D">
              <w:t>п</w:t>
            </w:r>
            <w:r w:rsidRPr="00CF583C">
              <w:rPr>
                <w:lang w:val="en-US"/>
              </w:rPr>
              <w:t>/</w:t>
            </w:r>
            <w:r w:rsidRPr="00C14B0D">
              <w:t>п</w:t>
            </w:r>
          </w:p>
        </w:tc>
        <w:tc>
          <w:tcPr>
            <w:tcW w:w="8754" w:type="dxa"/>
          </w:tcPr>
          <w:p w14:paraId="5CDBC6C7" w14:textId="73E111B3" w:rsidR="00C14B0D" w:rsidRPr="00C14B0D" w:rsidRDefault="00C14B0D" w:rsidP="00C14B0D">
            <w:pPr>
              <w:ind w:firstLine="0"/>
              <w:jc w:val="center"/>
              <w:rPr>
                <w:lang w:val="en-US"/>
              </w:rPr>
            </w:pPr>
            <w:r>
              <w:t>Решение</w:t>
            </w:r>
            <w:r w:rsidRPr="00CF583C">
              <w:rPr>
                <w:lang w:val="en-US"/>
              </w:rPr>
              <w:t xml:space="preserve"> </w:t>
            </w:r>
            <w:r>
              <w:rPr>
                <w:lang w:val="en-US"/>
              </w:rPr>
              <w:t>MS Excel</w:t>
            </w:r>
          </w:p>
        </w:tc>
      </w:tr>
      <w:tr w:rsidR="00C14B0D" w:rsidRPr="008C3B6F" w14:paraId="108CF39D" w14:textId="77777777" w:rsidTr="00230FBB">
        <w:tc>
          <w:tcPr>
            <w:tcW w:w="591" w:type="dxa"/>
          </w:tcPr>
          <w:p w14:paraId="36ADEFCB" w14:textId="021084FD" w:rsidR="00C14B0D" w:rsidRPr="00CF583C" w:rsidRDefault="00C14B0D" w:rsidP="00C14B0D">
            <w:pPr>
              <w:ind w:firstLine="0"/>
              <w:jc w:val="center"/>
              <w:rPr>
                <w:lang w:val="en-US"/>
              </w:rPr>
            </w:pPr>
            <w:r w:rsidRPr="00CF583C">
              <w:rPr>
                <w:lang w:val="en-US"/>
              </w:rPr>
              <w:lastRenderedPageBreak/>
              <w:t>1</w:t>
            </w:r>
          </w:p>
        </w:tc>
        <w:tc>
          <w:tcPr>
            <w:tcW w:w="8754" w:type="dxa"/>
          </w:tcPr>
          <w:p w14:paraId="49D5222D" w14:textId="5A2FBD6C" w:rsidR="00C14B0D" w:rsidRPr="00CF583C" w:rsidRDefault="00230FBB" w:rsidP="00C14B0D">
            <w:pPr>
              <w:ind w:firstLine="0"/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482B4EB" wp14:editId="2194FDC2">
                  <wp:extent cx="5463540" cy="2191840"/>
                  <wp:effectExtent l="0" t="0" r="381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76712" cy="21971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8FFEF3" w14:textId="357A0955" w:rsidR="0002600C" w:rsidRPr="00CF583C" w:rsidRDefault="00230FBB" w:rsidP="00230FBB">
      <w:pPr>
        <w:rPr>
          <w:lang w:val="en-US"/>
        </w:rPr>
      </w:pPr>
      <w:r w:rsidRPr="00230FBB">
        <w:t>Сравнение</w:t>
      </w:r>
      <w:r w:rsidRPr="00CF583C">
        <w:rPr>
          <w:lang w:val="en-US"/>
        </w:rPr>
        <w:t xml:space="preserve"> </w:t>
      </w:r>
      <w:r w:rsidRPr="00230FBB">
        <w:t>решения</w:t>
      </w:r>
      <w:r w:rsidRPr="00CF583C">
        <w:rPr>
          <w:lang w:val="en-US"/>
        </w:rPr>
        <w:t xml:space="preserve"> </w:t>
      </w:r>
      <w:r w:rsidRPr="00230FBB">
        <w:t>задачи</w:t>
      </w:r>
      <w:r w:rsidRPr="00CF583C">
        <w:rPr>
          <w:lang w:val="en-US"/>
        </w:rPr>
        <w:t xml:space="preserve"> </w:t>
      </w:r>
      <w:r w:rsidRPr="00230FBB">
        <w:t>с</w:t>
      </w:r>
      <w:r w:rsidRPr="00CF583C">
        <w:rPr>
          <w:lang w:val="en-US"/>
        </w:rPr>
        <w:t xml:space="preserve"> </w:t>
      </w:r>
      <w:r w:rsidRPr="00230FBB">
        <w:t>использованием</w:t>
      </w:r>
      <w:r w:rsidRPr="00CF583C">
        <w:rPr>
          <w:lang w:val="en-US"/>
        </w:rPr>
        <w:t xml:space="preserve"> </w:t>
      </w:r>
      <w:r>
        <w:t>одного</w:t>
      </w:r>
      <w:r w:rsidRPr="00CF583C">
        <w:rPr>
          <w:lang w:val="en-US"/>
        </w:rPr>
        <w:t xml:space="preserve"> </w:t>
      </w:r>
      <w:r>
        <w:t>прикладного</w:t>
      </w:r>
      <w:r w:rsidRPr="00CF583C">
        <w:rPr>
          <w:lang w:val="en-US"/>
        </w:rPr>
        <w:t xml:space="preserve"> </w:t>
      </w:r>
      <w:r>
        <w:t>пакета</w:t>
      </w:r>
      <w:r w:rsidRPr="00CF583C">
        <w:rPr>
          <w:lang w:val="en-US"/>
        </w:rPr>
        <w:t xml:space="preserve"> </w:t>
      </w:r>
      <w:r w:rsidRPr="00230FBB">
        <w:t>показало</w:t>
      </w:r>
      <w:r w:rsidRPr="00CF583C">
        <w:rPr>
          <w:lang w:val="en-US"/>
        </w:rPr>
        <w:t xml:space="preserve">, </w:t>
      </w:r>
      <w:r w:rsidRPr="00230FBB">
        <w:t>что</w:t>
      </w:r>
      <w:r w:rsidRPr="00CF583C">
        <w:rPr>
          <w:lang w:val="en-US"/>
        </w:rPr>
        <w:t xml:space="preserve"> </w:t>
      </w:r>
      <w:r w:rsidRPr="00230FBB">
        <w:t>решения</w:t>
      </w:r>
      <w:r w:rsidRPr="00CF583C">
        <w:rPr>
          <w:lang w:val="en-US"/>
        </w:rPr>
        <w:t xml:space="preserve"> </w:t>
      </w:r>
      <w:r w:rsidRPr="00230FBB">
        <w:t>задачи</w:t>
      </w:r>
      <w:r w:rsidRPr="00CF583C">
        <w:rPr>
          <w:lang w:val="en-US"/>
        </w:rPr>
        <w:t xml:space="preserve"> </w:t>
      </w:r>
      <w:r w:rsidRPr="00230FBB">
        <w:t>в</w:t>
      </w:r>
      <w:r w:rsidRPr="00CF583C">
        <w:rPr>
          <w:lang w:val="en-US"/>
        </w:rPr>
        <w:t xml:space="preserve"> Java </w:t>
      </w:r>
      <w:r w:rsidRPr="00230FBB">
        <w:t>и</w:t>
      </w:r>
      <w:r w:rsidRPr="00CF583C">
        <w:rPr>
          <w:lang w:val="en-US"/>
        </w:rPr>
        <w:t xml:space="preserve"> </w:t>
      </w:r>
      <w:r w:rsidRPr="00230FBB">
        <w:t>в</w:t>
      </w:r>
      <w:r w:rsidRPr="00CF583C">
        <w:rPr>
          <w:lang w:val="en-US"/>
        </w:rPr>
        <w:t xml:space="preserve"> MS Excel </w:t>
      </w:r>
      <w:r w:rsidRPr="00230FBB">
        <w:t>совпадают</w:t>
      </w:r>
      <w:r w:rsidRPr="00CF583C">
        <w:rPr>
          <w:lang w:val="en-US"/>
        </w:rPr>
        <w:t xml:space="preserve">. </w:t>
      </w:r>
      <w:r w:rsidRPr="00230FBB">
        <w:t>Данный</w:t>
      </w:r>
      <w:r w:rsidRPr="00CF583C">
        <w:rPr>
          <w:lang w:val="en-US"/>
        </w:rPr>
        <w:t xml:space="preserve"> </w:t>
      </w:r>
      <w:r w:rsidRPr="00230FBB">
        <w:t>факт</w:t>
      </w:r>
      <w:r w:rsidRPr="00CF583C">
        <w:rPr>
          <w:lang w:val="en-US"/>
        </w:rPr>
        <w:t xml:space="preserve"> </w:t>
      </w:r>
      <w:r w:rsidRPr="00230FBB">
        <w:t>подтверждает</w:t>
      </w:r>
      <w:r w:rsidRPr="00CF583C">
        <w:rPr>
          <w:lang w:val="en-US"/>
        </w:rPr>
        <w:t xml:space="preserve"> </w:t>
      </w:r>
      <w:r w:rsidRPr="00230FBB">
        <w:t>правильность</w:t>
      </w:r>
      <w:r w:rsidRPr="00CF583C">
        <w:rPr>
          <w:lang w:val="en-US"/>
        </w:rPr>
        <w:t xml:space="preserve"> </w:t>
      </w:r>
      <w:r w:rsidRPr="00230FBB">
        <w:t>написанного</w:t>
      </w:r>
      <w:r w:rsidRPr="00CF583C">
        <w:rPr>
          <w:lang w:val="en-US"/>
        </w:rPr>
        <w:t xml:space="preserve"> </w:t>
      </w:r>
      <w:r w:rsidRPr="00230FBB">
        <w:t>кода</w:t>
      </w:r>
      <w:r w:rsidRPr="00CF583C">
        <w:rPr>
          <w:lang w:val="en-US"/>
        </w:rPr>
        <w:t xml:space="preserve"> </w:t>
      </w:r>
      <w:r w:rsidRPr="00230FBB">
        <w:t>программы</w:t>
      </w:r>
      <w:r w:rsidRPr="00CF583C">
        <w:rPr>
          <w:lang w:val="en-US"/>
        </w:rPr>
        <w:t xml:space="preserve">. </w:t>
      </w:r>
      <w:r w:rsidRPr="00230FBB">
        <w:t>Неопределенностей</w:t>
      </w:r>
      <w:r w:rsidRPr="00CF583C">
        <w:rPr>
          <w:lang w:val="en-US"/>
        </w:rPr>
        <w:t xml:space="preserve"> </w:t>
      </w:r>
      <w:r w:rsidRPr="00230FBB">
        <w:t>при</w:t>
      </w:r>
      <w:r w:rsidRPr="00CF583C">
        <w:rPr>
          <w:lang w:val="en-US"/>
        </w:rPr>
        <w:t xml:space="preserve"> </w:t>
      </w:r>
      <w:r w:rsidRPr="00230FBB">
        <w:t>решении</w:t>
      </w:r>
      <w:r w:rsidRPr="00CF583C">
        <w:rPr>
          <w:lang w:val="en-US"/>
        </w:rPr>
        <w:t xml:space="preserve"> </w:t>
      </w:r>
      <w:r w:rsidRPr="00230FBB">
        <w:t>задачи</w:t>
      </w:r>
      <w:r w:rsidRPr="00CF583C">
        <w:rPr>
          <w:lang w:val="en-US"/>
        </w:rPr>
        <w:t xml:space="preserve"> </w:t>
      </w:r>
      <w:r w:rsidRPr="00230FBB">
        <w:t>выявлено</w:t>
      </w:r>
      <w:r w:rsidRPr="00CF583C">
        <w:rPr>
          <w:lang w:val="en-US"/>
        </w:rPr>
        <w:t xml:space="preserve"> </w:t>
      </w:r>
      <w:r w:rsidRPr="00230FBB">
        <w:t>не</w:t>
      </w:r>
      <w:r w:rsidRPr="00CF583C">
        <w:rPr>
          <w:lang w:val="en-US"/>
        </w:rPr>
        <w:t xml:space="preserve"> </w:t>
      </w:r>
      <w:r w:rsidRPr="00230FBB">
        <w:t>было</w:t>
      </w:r>
      <w:r w:rsidRPr="00CF583C">
        <w:rPr>
          <w:lang w:val="en-US"/>
        </w:rPr>
        <w:t xml:space="preserve">, </w:t>
      </w:r>
      <w:r w:rsidRPr="00230FBB">
        <w:t>возможно</w:t>
      </w:r>
      <w:r w:rsidRPr="00CF583C">
        <w:rPr>
          <w:lang w:val="en-US"/>
        </w:rPr>
        <w:t xml:space="preserve"> </w:t>
      </w:r>
      <w:r w:rsidRPr="00230FBB">
        <w:t>данная</w:t>
      </w:r>
      <w:r w:rsidRPr="00CF583C">
        <w:rPr>
          <w:lang w:val="en-US"/>
        </w:rPr>
        <w:t xml:space="preserve"> </w:t>
      </w:r>
      <w:r w:rsidRPr="00230FBB">
        <w:t>ситуация</w:t>
      </w:r>
      <w:r w:rsidRPr="00CF583C">
        <w:rPr>
          <w:lang w:val="en-US"/>
        </w:rPr>
        <w:t xml:space="preserve"> </w:t>
      </w:r>
      <w:r w:rsidRPr="00230FBB">
        <w:t>связанна</w:t>
      </w:r>
      <w:r w:rsidRPr="00CF583C">
        <w:rPr>
          <w:lang w:val="en-US"/>
        </w:rPr>
        <w:t xml:space="preserve"> </w:t>
      </w:r>
      <w:r w:rsidRPr="00230FBB">
        <w:t>с</w:t>
      </w:r>
      <w:r w:rsidRPr="00CF583C">
        <w:rPr>
          <w:lang w:val="en-US"/>
        </w:rPr>
        <w:t xml:space="preserve"> </w:t>
      </w:r>
      <w:r w:rsidRPr="00230FBB">
        <w:t>малым</w:t>
      </w:r>
      <w:r w:rsidRPr="00CF583C">
        <w:rPr>
          <w:lang w:val="en-US"/>
        </w:rPr>
        <w:t xml:space="preserve"> </w:t>
      </w:r>
      <w:r w:rsidRPr="00230FBB">
        <w:t>количеством</w:t>
      </w:r>
      <w:r w:rsidRPr="00CF583C">
        <w:rPr>
          <w:lang w:val="en-US"/>
        </w:rPr>
        <w:t xml:space="preserve"> </w:t>
      </w:r>
      <w:r w:rsidRPr="00230FBB">
        <w:t>проверок</w:t>
      </w:r>
      <w:r w:rsidRPr="00CF583C">
        <w:rPr>
          <w:lang w:val="en-US"/>
        </w:rPr>
        <w:t xml:space="preserve"> </w:t>
      </w:r>
      <w:r w:rsidRPr="00230FBB">
        <w:t>данных</w:t>
      </w:r>
      <w:r w:rsidRPr="00CF583C">
        <w:rPr>
          <w:lang w:val="en-US"/>
        </w:rPr>
        <w:t>.</w:t>
      </w:r>
    </w:p>
    <w:p w14:paraId="75A1D70A" w14:textId="050AAAF4" w:rsidR="00F249E3" w:rsidRPr="00CF583C" w:rsidRDefault="0002600C" w:rsidP="0002600C">
      <w:pPr>
        <w:pStyle w:val="1"/>
        <w:rPr>
          <w:lang w:val="en-US"/>
        </w:rPr>
      </w:pPr>
      <w:bookmarkStart w:id="16" w:name="_Toc103966654"/>
      <w:r>
        <w:t>Задание</w:t>
      </w:r>
      <w:r w:rsidRPr="00CF583C">
        <w:rPr>
          <w:lang w:val="en-US"/>
        </w:rPr>
        <w:t xml:space="preserve"> 5</w:t>
      </w:r>
      <w:bookmarkEnd w:id="16"/>
    </w:p>
    <w:p w14:paraId="054D109C" w14:textId="674AF866" w:rsidR="0002600C" w:rsidRPr="00D74072" w:rsidRDefault="0002600C" w:rsidP="0002600C">
      <w:pPr>
        <w:pStyle w:val="2"/>
        <w:rPr>
          <w:lang w:val="en-US"/>
        </w:rPr>
      </w:pPr>
      <w:bookmarkStart w:id="17" w:name="_Toc103966655"/>
      <w:r w:rsidRPr="00D74072">
        <w:rPr>
          <w:lang w:val="en-US"/>
        </w:rPr>
        <w:t xml:space="preserve">5.1. </w:t>
      </w:r>
      <w:r>
        <w:t>Общая</w:t>
      </w:r>
      <w:r w:rsidRPr="00D74072">
        <w:rPr>
          <w:lang w:val="en-US"/>
        </w:rPr>
        <w:t xml:space="preserve"> </w:t>
      </w:r>
      <w:r>
        <w:t>постановка</w:t>
      </w:r>
      <w:r w:rsidRPr="00D74072">
        <w:rPr>
          <w:lang w:val="en-US"/>
        </w:rPr>
        <w:t xml:space="preserve"> </w:t>
      </w:r>
      <w:r>
        <w:t>задачи</w:t>
      </w:r>
      <w:bookmarkEnd w:id="17"/>
    </w:p>
    <w:p w14:paraId="42285485" w14:textId="16E465DF" w:rsidR="0002600C" w:rsidRPr="00D74072" w:rsidRDefault="0002600C" w:rsidP="0002600C">
      <w:pPr>
        <w:rPr>
          <w:lang w:val="en-US"/>
        </w:rPr>
      </w:pPr>
      <w:r w:rsidRPr="0002600C">
        <w:t>Дано</w:t>
      </w:r>
      <w:r w:rsidRPr="00D74072">
        <w:rPr>
          <w:lang w:val="en-US"/>
        </w:rPr>
        <w:t xml:space="preserve"> </w:t>
      </w:r>
      <w:r w:rsidRPr="0002600C">
        <w:t>два</w:t>
      </w:r>
      <w:r w:rsidRPr="00D74072">
        <w:rPr>
          <w:lang w:val="en-US"/>
        </w:rPr>
        <w:t xml:space="preserve"> </w:t>
      </w:r>
      <w:r w:rsidRPr="0002600C">
        <w:t>файла</w:t>
      </w:r>
      <w:r w:rsidRPr="00D74072">
        <w:rPr>
          <w:lang w:val="en-US"/>
        </w:rPr>
        <w:t xml:space="preserve"> </w:t>
      </w:r>
      <w:r w:rsidRPr="0002600C">
        <w:t>с</w:t>
      </w:r>
      <w:r w:rsidRPr="00D74072">
        <w:rPr>
          <w:lang w:val="en-US"/>
        </w:rPr>
        <w:t xml:space="preserve"> </w:t>
      </w:r>
      <w:r w:rsidRPr="0002600C">
        <w:t>предложениями</w:t>
      </w:r>
      <w:r w:rsidRPr="00D74072">
        <w:rPr>
          <w:lang w:val="en-US"/>
        </w:rPr>
        <w:t xml:space="preserve">. </w:t>
      </w:r>
      <w:r w:rsidRPr="0002600C">
        <w:t>Дописать</w:t>
      </w:r>
      <w:r w:rsidRPr="00D74072">
        <w:rPr>
          <w:lang w:val="en-US"/>
        </w:rPr>
        <w:t xml:space="preserve"> </w:t>
      </w:r>
      <w:r w:rsidRPr="0002600C">
        <w:t>в</w:t>
      </w:r>
      <w:r w:rsidRPr="00D74072">
        <w:rPr>
          <w:lang w:val="en-US"/>
        </w:rPr>
        <w:t xml:space="preserve"> </w:t>
      </w:r>
      <w:r w:rsidRPr="0002600C">
        <w:t>конец</w:t>
      </w:r>
      <w:r w:rsidRPr="00D74072">
        <w:rPr>
          <w:lang w:val="en-US"/>
        </w:rPr>
        <w:t xml:space="preserve"> </w:t>
      </w:r>
      <w:r w:rsidRPr="0002600C">
        <w:t>второго</w:t>
      </w:r>
      <w:r w:rsidRPr="00D74072">
        <w:rPr>
          <w:lang w:val="en-US"/>
        </w:rPr>
        <w:t xml:space="preserve"> </w:t>
      </w:r>
      <w:r w:rsidRPr="0002600C">
        <w:t>файла</w:t>
      </w:r>
      <w:r w:rsidRPr="00D74072">
        <w:rPr>
          <w:lang w:val="en-US"/>
        </w:rPr>
        <w:t xml:space="preserve"> </w:t>
      </w:r>
      <w:r w:rsidRPr="0002600C">
        <w:t>предложения</w:t>
      </w:r>
      <w:r w:rsidRPr="00D74072">
        <w:rPr>
          <w:lang w:val="en-US"/>
        </w:rPr>
        <w:t xml:space="preserve"> </w:t>
      </w:r>
      <w:r w:rsidRPr="0002600C">
        <w:t>из</w:t>
      </w:r>
      <w:r w:rsidRPr="00D74072">
        <w:rPr>
          <w:lang w:val="en-US"/>
        </w:rPr>
        <w:t xml:space="preserve"> </w:t>
      </w:r>
      <w:r w:rsidRPr="0002600C">
        <w:t>первого</w:t>
      </w:r>
      <w:r w:rsidRPr="00D74072">
        <w:rPr>
          <w:lang w:val="en-US"/>
        </w:rPr>
        <w:t xml:space="preserve"> </w:t>
      </w:r>
      <w:r w:rsidRPr="0002600C">
        <w:t>файла</w:t>
      </w:r>
      <w:r w:rsidRPr="00D74072">
        <w:rPr>
          <w:lang w:val="en-US"/>
        </w:rPr>
        <w:t xml:space="preserve">, </w:t>
      </w:r>
      <w:r w:rsidRPr="0002600C">
        <w:t>в</w:t>
      </w:r>
      <w:r w:rsidRPr="00D74072">
        <w:rPr>
          <w:lang w:val="en-US"/>
        </w:rPr>
        <w:t xml:space="preserve"> </w:t>
      </w:r>
      <w:r w:rsidRPr="0002600C">
        <w:t>которых</w:t>
      </w:r>
      <w:r w:rsidRPr="00D74072">
        <w:rPr>
          <w:lang w:val="en-US"/>
        </w:rPr>
        <w:t xml:space="preserve"> </w:t>
      </w:r>
      <w:r w:rsidRPr="0002600C">
        <w:t>есть</w:t>
      </w:r>
      <w:r w:rsidRPr="00D74072">
        <w:rPr>
          <w:lang w:val="en-US"/>
        </w:rPr>
        <w:t xml:space="preserve"> </w:t>
      </w:r>
      <w:r w:rsidRPr="0002600C">
        <w:t>слова</w:t>
      </w:r>
      <w:r w:rsidRPr="00D74072">
        <w:rPr>
          <w:lang w:val="en-US"/>
        </w:rPr>
        <w:t xml:space="preserve">, </w:t>
      </w:r>
      <w:r w:rsidRPr="0002600C">
        <w:t>которые</w:t>
      </w:r>
      <w:r w:rsidRPr="00D74072">
        <w:rPr>
          <w:lang w:val="en-US"/>
        </w:rPr>
        <w:t xml:space="preserve"> </w:t>
      </w:r>
      <w:r w:rsidRPr="0002600C">
        <w:t>пишутся</w:t>
      </w:r>
      <w:r w:rsidRPr="00D74072">
        <w:rPr>
          <w:lang w:val="en-US"/>
        </w:rPr>
        <w:t xml:space="preserve"> </w:t>
      </w:r>
      <w:r w:rsidRPr="0002600C">
        <w:t>через</w:t>
      </w:r>
      <w:r w:rsidRPr="00D74072">
        <w:rPr>
          <w:lang w:val="en-US"/>
        </w:rPr>
        <w:t xml:space="preserve"> </w:t>
      </w:r>
      <w:r w:rsidRPr="0002600C">
        <w:t>дефис</w:t>
      </w:r>
      <w:r w:rsidRPr="00D74072">
        <w:rPr>
          <w:lang w:val="en-US"/>
        </w:rPr>
        <w:t>.</w:t>
      </w:r>
    </w:p>
    <w:p w14:paraId="5324D255" w14:textId="5B652D25" w:rsidR="0002600C" w:rsidRPr="00A94CA4" w:rsidRDefault="0002600C" w:rsidP="0002600C">
      <w:pPr>
        <w:pStyle w:val="2"/>
        <w:rPr>
          <w:lang w:val="en-US"/>
        </w:rPr>
      </w:pPr>
      <w:bookmarkStart w:id="18" w:name="_Toc103966656"/>
      <w:r w:rsidRPr="00A94CA4">
        <w:rPr>
          <w:lang w:val="en-US"/>
        </w:rPr>
        <w:t xml:space="preserve">5.2. </w:t>
      </w:r>
      <w:r>
        <w:t>Решение</w:t>
      </w:r>
      <w:r w:rsidRPr="00A94CA4">
        <w:rPr>
          <w:lang w:val="en-US"/>
        </w:rPr>
        <w:t xml:space="preserve"> </w:t>
      </w:r>
      <w:r>
        <w:t>задачи</w:t>
      </w:r>
      <w:r w:rsidRPr="00A94CA4">
        <w:rPr>
          <w:lang w:val="en-US"/>
        </w:rPr>
        <w:t xml:space="preserve">, </w:t>
      </w:r>
      <w:r>
        <w:t>код</w:t>
      </w:r>
      <w:r w:rsidRPr="00A94CA4">
        <w:rPr>
          <w:lang w:val="en-US"/>
        </w:rPr>
        <w:t xml:space="preserve"> </w:t>
      </w:r>
      <w:r>
        <w:t>программы</w:t>
      </w:r>
      <w:bookmarkEnd w:id="18"/>
    </w:p>
    <w:p w14:paraId="4469FE32" w14:textId="77777777" w:rsidR="00DD62ED" w:rsidRPr="00DD62ED" w:rsidRDefault="00DD62ED" w:rsidP="00DD62ED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io.*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util.ArrayList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class 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ask105 {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lt;String&gt; </w:t>
      </w:r>
      <w:proofErr w:type="spellStart"/>
      <w:r w:rsidRPr="00DD62ED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Words</w:t>
      </w:r>
      <w:proofErr w:type="spellEnd"/>
      <w:r w:rsidRPr="00DD62ED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 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in(String[]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{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 file1 =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(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C: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Users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c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OneDrive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кументы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фа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ava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ба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0(7) Java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ля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5_1.txt"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 file2 =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(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C: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Users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c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OneDrive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кументы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фа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ava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ба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0(7) Java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ля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5_2.txt"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InputStream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IS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InputStream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ile1)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S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file2,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rue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 = (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file1.length()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yte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IS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 byte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n]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IS.read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IS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(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IS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[]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Sentence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.split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.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s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[]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Words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DD62ED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Sentence.</w:t>
      </w:r>
      <w:r w:rsidRPr="00DD62ED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Words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Sentence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.split(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s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j = </w:t>
      </w:r>
      <w:r w:rsidRPr="00DD62ED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j &lt;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Words.</w:t>
      </w:r>
      <w:r w:rsidRPr="00DD62ED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++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Words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j].contains(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-"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 {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DD62ED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Words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Words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j])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}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Builder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Builder()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DD62ED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DD62ED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Words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ize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);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.append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DD62ED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.append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DD62ED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Words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DD62E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yte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.toString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.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Bytes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S.write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S.close</w:t>
      </w:r>
      <w:proofErr w:type="spellEnd"/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DD62E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}</w:t>
      </w:r>
    </w:p>
    <w:p w14:paraId="5381D43C" w14:textId="322A885D" w:rsidR="0002600C" w:rsidRDefault="0002600C" w:rsidP="0002600C">
      <w:pPr>
        <w:pStyle w:val="2"/>
      </w:pPr>
      <w:bookmarkStart w:id="19" w:name="_Toc103966657"/>
      <w:r>
        <w:t>5.3. Тестирование программы с проверкой</w:t>
      </w:r>
      <w:bookmarkEnd w:id="19"/>
    </w:p>
    <w:p w14:paraId="722BC31A" w14:textId="0BEEB65D" w:rsidR="0002600C" w:rsidRDefault="0002600C" w:rsidP="00230FBB">
      <w:r>
        <w:t xml:space="preserve">Для проверки в </w:t>
      </w:r>
      <w:r>
        <w:rPr>
          <w:lang w:val="en-US"/>
        </w:rPr>
        <w:t>MS</w:t>
      </w:r>
      <w:r w:rsidRPr="0002600C">
        <w:t xml:space="preserve"> </w:t>
      </w:r>
      <w:r>
        <w:rPr>
          <w:lang w:val="en-US"/>
        </w:rPr>
        <w:t>Excel</w:t>
      </w:r>
      <w:r w:rsidRPr="0002600C">
        <w:t xml:space="preserve"> </w:t>
      </w:r>
      <w:r>
        <w:t>создана таблица данных, содержащая предложения из 1 файла и преобразованные предложения 2 файла.</w:t>
      </w:r>
    </w:p>
    <w:p w14:paraId="3F1DCD95" w14:textId="67CBABA1" w:rsidR="0002600C" w:rsidRDefault="00EC2686" w:rsidP="0002600C">
      <w:r w:rsidRPr="00EC2686">
        <w:t xml:space="preserve">В таблице </w:t>
      </w:r>
      <w:r>
        <w:t>5</w:t>
      </w:r>
      <w:r w:rsidRPr="00EC2686">
        <w:t xml:space="preserve"> представлено тестирование работы программы с проверкой решения задачи на языке Java с решением в MS Excel.</w:t>
      </w:r>
    </w:p>
    <w:p w14:paraId="0B84361A" w14:textId="5CC1ECA6" w:rsidR="00EC2686" w:rsidRDefault="00EC2686" w:rsidP="00EC2686">
      <w:pPr>
        <w:jc w:val="right"/>
      </w:pPr>
      <w:r>
        <w:t>Таблица 5</w:t>
      </w:r>
    </w:p>
    <w:p w14:paraId="16A07253" w14:textId="534FBEE1" w:rsidR="00EC2686" w:rsidRDefault="00EC2686" w:rsidP="00EC2686">
      <w:pPr>
        <w:ind w:firstLine="0"/>
        <w:jc w:val="center"/>
      </w:pPr>
      <w:r w:rsidRPr="00EC2686">
        <w:t xml:space="preserve">Тестирование работы программы и проверка решения задачи </w:t>
      </w:r>
      <w:r>
        <w:t>5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599"/>
        <w:gridCol w:w="8746"/>
      </w:tblGrid>
      <w:tr w:rsidR="008012C4" w14:paraId="63DB79FC" w14:textId="77777777" w:rsidTr="008012C4">
        <w:tc>
          <w:tcPr>
            <w:tcW w:w="599" w:type="dxa"/>
          </w:tcPr>
          <w:p w14:paraId="04B299C3" w14:textId="66E97961" w:rsidR="00EC2686" w:rsidRPr="00EC2686" w:rsidRDefault="00EC2686" w:rsidP="00EC2686">
            <w:pPr>
              <w:ind w:firstLine="0"/>
              <w:jc w:val="center"/>
            </w:pPr>
            <w:r w:rsidRPr="00EC2686">
              <w:t>№ п/п</w:t>
            </w:r>
          </w:p>
        </w:tc>
        <w:tc>
          <w:tcPr>
            <w:tcW w:w="8746" w:type="dxa"/>
          </w:tcPr>
          <w:p w14:paraId="52C17CBE" w14:textId="23E4992B" w:rsidR="00EC2686" w:rsidRPr="00EC2686" w:rsidRDefault="00EC2686" w:rsidP="00EC2686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8012C4" w14:paraId="61A32764" w14:textId="77777777" w:rsidTr="008012C4">
        <w:tc>
          <w:tcPr>
            <w:tcW w:w="599" w:type="dxa"/>
          </w:tcPr>
          <w:p w14:paraId="75E3A723" w14:textId="6E983160" w:rsidR="00EC2686" w:rsidRDefault="00EC2686" w:rsidP="00EC2686">
            <w:pPr>
              <w:ind w:firstLine="0"/>
              <w:jc w:val="center"/>
            </w:pPr>
            <w:r>
              <w:t>1</w:t>
            </w:r>
          </w:p>
        </w:tc>
        <w:tc>
          <w:tcPr>
            <w:tcW w:w="8746" w:type="dxa"/>
          </w:tcPr>
          <w:p w14:paraId="09B8A0A0" w14:textId="77777777" w:rsidR="00EC2686" w:rsidRDefault="00EC2686" w:rsidP="00EC2686">
            <w:pPr>
              <w:ind w:firstLine="0"/>
              <w:jc w:val="left"/>
            </w:pPr>
            <w:r>
              <w:t>Файл 1</w:t>
            </w:r>
          </w:p>
          <w:p w14:paraId="3063BC49" w14:textId="77777777" w:rsidR="00EC2686" w:rsidRDefault="00EC2686" w:rsidP="00EC2686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6D7D02A8" wp14:editId="52AD418F">
                  <wp:extent cx="5243946" cy="1112131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57095" cy="1114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AF439B2" w14:textId="77777777" w:rsidR="00EC2686" w:rsidRDefault="00EC2686" w:rsidP="00EC2686">
            <w:pPr>
              <w:ind w:firstLine="0"/>
              <w:jc w:val="left"/>
            </w:pPr>
            <w:r>
              <w:t>Файл 2 до</w:t>
            </w:r>
          </w:p>
          <w:p w14:paraId="141C6E5F" w14:textId="77777777" w:rsidR="00EC2686" w:rsidRDefault="00EC2686" w:rsidP="00EC2686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7D2251B8" wp14:editId="271437A1">
                  <wp:extent cx="5243830" cy="730380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7329" cy="7350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AE95AFA" w14:textId="77777777" w:rsidR="00EC2686" w:rsidRDefault="00EC2686" w:rsidP="00EC2686">
            <w:pPr>
              <w:ind w:firstLine="0"/>
              <w:jc w:val="left"/>
            </w:pPr>
            <w:r>
              <w:t>Файл 2 после</w:t>
            </w:r>
          </w:p>
          <w:p w14:paraId="398FEDD0" w14:textId="55DCCF35" w:rsidR="00EC2686" w:rsidRPr="00EC2686" w:rsidRDefault="003C7B38" w:rsidP="00EC2686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1305FC4C" wp14:editId="737E26EB">
                  <wp:extent cx="5334000" cy="1076493"/>
                  <wp:effectExtent l="0" t="0" r="0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61722" cy="10820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12C4" w14:paraId="1CC7E3F2" w14:textId="77777777" w:rsidTr="008012C4">
        <w:tc>
          <w:tcPr>
            <w:tcW w:w="599" w:type="dxa"/>
          </w:tcPr>
          <w:p w14:paraId="4B2B1792" w14:textId="24BC7771" w:rsidR="00EC2686" w:rsidRDefault="00EC2686" w:rsidP="00EC2686">
            <w:pPr>
              <w:ind w:firstLine="0"/>
              <w:jc w:val="center"/>
            </w:pPr>
            <w:r w:rsidRPr="00EC2686">
              <w:t>№ п/п</w:t>
            </w:r>
          </w:p>
        </w:tc>
        <w:tc>
          <w:tcPr>
            <w:tcW w:w="8746" w:type="dxa"/>
          </w:tcPr>
          <w:p w14:paraId="4F3419A0" w14:textId="12C9E3A1" w:rsidR="00EC2686" w:rsidRPr="00EC2686" w:rsidRDefault="00EC2686" w:rsidP="00EC2686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8012C4" w14:paraId="4EB1C2D7" w14:textId="77777777" w:rsidTr="008012C4">
        <w:tc>
          <w:tcPr>
            <w:tcW w:w="599" w:type="dxa"/>
          </w:tcPr>
          <w:p w14:paraId="3B808611" w14:textId="6D3EDD13" w:rsidR="00EC2686" w:rsidRDefault="00EC2686" w:rsidP="00EC2686">
            <w:pPr>
              <w:ind w:firstLine="0"/>
              <w:jc w:val="center"/>
            </w:pPr>
            <w:r>
              <w:t>1</w:t>
            </w:r>
          </w:p>
        </w:tc>
        <w:tc>
          <w:tcPr>
            <w:tcW w:w="8746" w:type="dxa"/>
          </w:tcPr>
          <w:p w14:paraId="4CA41B22" w14:textId="3ED9F19B" w:rsidR="00EC2686" w:rsidRDefault="008012C4" w:rsidP="00EC2686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A169861" wp14:editId="1C24EACA">
                  <wp:extent cx="5417127" cy="899284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41720" cy="9033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55AAE82" w14:textId="3FC75628" w:rsidR="00EC2686" w:rsidRDefault="008012C4" w:rsidP="008012C4">
      <w:r w:rsidRPr="008012C4">
        <w:lastRenderedPageBreak/>
        <w:t xml:space="preserve">Сравнение решения задачи с использованием </w:t>
      </w:r>
      <w:r>
        <w:t>одного прикладного пакета</w:t>
      </w:r>
      <w:r w:rsidRPr="008012C4">
        <w:t xml:space="preserve"> показало, что решения задачи в Java и в MS Excel совпадаю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D4102D0" w14:textId="7D1E3C76" w:rsidR="008012C4" w:rsidRDefault="008012C4" w:rsidP="008012C4">
      <w:pPr>
        <w:pStyle w:val="1"/>
      </w:pPr>
      <w:bookmarkStart w:id="20" w:name="_Toc103966658"/>
      <w:r>
        <w:t>Задание 6</w:t>
      </w:r>
      <w:bookmarkEnd w:id="20"/>
    </w:p>
    <w:p w14:paraId="0C027AEC" w14:textId="75EEF2D3" w:rsidR="008012C4" w:rsidRDefault="008012C4" w:rsidP="008012C4">
      <w:pPr>
        <w:pStyle w:val="2"/>
      </w:pPr>
      <w:bookmarkStart w:id="21" w:name="_Toc103966659"/>
      <w:r>
        <w:t>6.1. Общая постановка задачи</w:t>
      </w:r>
      <w:bookmarkEnd w:id="21"/>
    </w:p>
    <w:p w14:paraId="6AE67E96" w14:textId="4EC661BC" w:rsidR="008012C4" w:rsidRPr="00230FBB" w:rsidRDefault="008012C4" w:rsidP="00230FBB">
      <w:pPr>
        <w:rPr>
          <w:rFonts w:cs="Times New Roman"/>
          <w:szCs w:val="28"/>
        </w:rPr>
      </w:pPr>
      <w:r w:rsidRPr="008A678B">
        <w:rPr>
          <w:rFonts w:cs="Times New Roman"/>
          <w:szCs w:val="28"/>
        </w:rPr>
        <w:t>В</w:t>
      </w:r>
      <w:r>
        <w:rPr>
          <w:rFonts w:cs="Times New Roman"/>
          <w:szCs w:val="28"/>
        </w:rPr>
        <w:t>ходной файл содержит сведения о</w:t>
      </w:r>
      <w:r w:rsidRPr="008A678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волейболистах пермского края</w:t>
      </w:r>
      <w:r w:rsidRPr="008A678B">
        <w:rPr>
          <w:rFonts w:cs="Times New Roman"/>
          <w:szCs w:val="28"/>
        </w:rPr>
        <w:t xml:space="preserve">: </w:t>
      </w:r>
      <w:r>
        <w:rPr>
          <w:rFonts w:cs="Times New Roman"/>
          <w:szCs w:val="28"/>
        </w:rPr>
        <w:t>ФИО, клуб за который выступает, с какого года, результативность в очках, цена контракта. Подсчитать количество волейболистов по клубам и их общую результативность в очках, дописать ответы построчно в конец файла.</w:t>
      </w:r>
    </w:p>
    <w:p w14:paraId="1DE92AB2" w14:textId="30022B9D" w:rsidR="00852BBD" w:rsidRDefault="008012C4" w:rsidP="00852BBD">
      <w:pPr>
        <w:pStyle w:val="2"/>
        <w:rPr>
          <w:lang w:val="en-US"/>
        </w:rPr>
      </w:pPr>
      <w:bookmarkStart w:id="22" w:name="_Toc103966660"/>
      <w:r w:rsidRPr="00A94CA4">
        <w:rPr>
          <w:lang w:val="en-US"/>
        </w:rPr>
        <w:t xml:space="preserve">6.2. </w:t>
      </w:r>
      <w:r>
        <w:t>Решение</w:t>
      </w:r>
      <w:r w:rsidRPr="00A94CA4">
        <w:rPr>
          <w:lang w:val="en-US"/>
        </w:rPr>
        <w:t xml:space="preserve"> </w:t>
      </w:r>
      <w:r>
        <w:t>задачи</w:t>
      </w:r>
      <w:r w:rsidRPr="00A94CA4">
        <w:rPr>
          <w:lang w:val="en-US"/>
        </w:rPr>
        <w:t xml:space="preserve">, </w:t>
      </w:r>
      <w:r>
        <w:t>код</w:t>
      </w:r>
      <w:r w:rsidRPr="00A94CA4">
        <w:rPr>
          <w:lang w:val="en-US"/>
        </w:rPr>
        <w:t xml:space="preserve"> </w:t>
      </w:r>
      <w:r>
        <w:t>программы</w:t>
      </w:r>
      <w:bookmarkEnd w:id="22"/>
    </w:p>
    <w:p w14:paraId="26BB279F" w14:textId="77777777" w:rsidR="006B5516" w:rsidRPr="006B5516" w:rsidRDefault="006B5516" w:rsidP="006B5516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io.*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util.ArrayList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class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ask106 {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lt;String&gt; 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NameOfClubs</w:t>
      </w:r>
      <w:proofErr w:type="spellEnd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lt;Integer&gt; 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Result</w:t>
      </w:r>
      <w:proofErr w:type="spellEnd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lt;Integer&gt; 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Members</w:t>
      </w:r>
      <w:proofErr w:type="spellEnd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in(String[]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{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(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C: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Users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c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OneDrive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кументы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фа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ava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ба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0(7) Java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ля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6.txt"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InputStream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IS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InputStream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ile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S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,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rue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 = (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.length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yte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IS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 byte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n]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IS.read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IS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(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IS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[]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Sentence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.split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.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s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[]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Words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B551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Sentence.</w:t>
      </w:r>
      <w:r w:rsidRPr="006B5516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Words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Sentence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.split(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,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s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String club =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Words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r w:rsidRPr="006B551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score =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teger.</w:t>
      </w:r>
      <w:r w:rsidRPr="006B551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arseInt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IS_SplitWords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r w:rsidRPr="006B551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3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= </w:t>
      </w:r>
      <w:r w:rsidRPr="006B551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NameOfClubs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club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Result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score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Members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6B551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else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{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!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NameOfClubs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contains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club)) {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NameOfClubs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club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Result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score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Members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6B551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else if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NameOfClubs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contains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club)) {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dex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index = 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NameOfClubs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indexOf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club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Result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et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index, 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Result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index) + score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Members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et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index, 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Members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index) + </w:t>
      </w:r>
      <w:r w:rsidRPr="006B551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    }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_InfAboutClub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yte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B551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NameOfClubs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ize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);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String club = 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NameOfClubs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String members =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.</w:t>
      </w:r>
      <w:r w:rsidRPr="006B551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valueOf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Members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String score =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.</w:t>
      </w:r>
      <w:r w:rsidRPr="006B551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valueOf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B5516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OfResult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_InfAboutClub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B551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club + 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. 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оличество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участников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: " </w:t>
      </w:r>
      <w:proofErr w:type="gram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  members</w:t>
      </w:r>
      <w:proofErr w:type="gram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, 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бщий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езультат</w:t>
      </w:r>
      <w:r w:rsidRPr="006B551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: " 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 score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_InfAboutClub.getBytes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S.write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S.close</w:t>
      </w:r>
      <w:proofErr w:type="spellEnd"/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6B551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}</w:t>
      </w:r>
    </w:p>
    <w:p w14:paraId="5E500318" w14:textId="1D88F71D" w:rsidR="00852BBD" w:rsidRDefault="00852BBD" w:rsidP="00852BBD">
      <w:pPr>
        <w:pStyle w:val="2"/>
      </w:pPr>
      <w:bookmarkStart w:id="23" w:name="_Toc103966661"/>
      <w:r w:rsidRPr="00A94CA4">
        <w:t>6</w:t>
      </w:r>
      <w:r>
        <w:t>.3. Тестирование программы с проверкой</w:t>
      </w:r>
      <w:bookmarkEnd w:id="23"/>
    </w:p>
    <w:p w14:paraId="14B4EBFF" w14:textId="3BAE5FB5" w:rsidR="00852BBD" w:rsidRDefault="00852BBD" w:rsidP="00852BBD">
      <w:r>
        <w:t xml:space="preserve">Для тестирования в </w:t>
      </w:r>
      <w:r>
        <w:rPr>
          <w:lang w:val="en-US"/>
        </w:rPr>
        <w:t>MS</w:t>
      </w:r>
      <w:r w:rsidRPr="00852BBD">
        <w:t xml:space="preserve"> </w:t>
      </w:r>
      <w:r>
        <w:rPr>
          <w:lang w:val="en-US"/>
        </w:rPr>
        <w:t>Excel</w:t>
      </w:r>
      <w:r>
        <w:t xml:space="preserve"> созданы таблицы данных, содержащие исходную информацию и преобразованную. </w:t>
      </w:r>
    </w:p>
    <w:p w14:paraId="2B9A880F" w14:textId="3F017917" w:rsidR="00852BBD" w:rsidRDefault="00852BBD" w:rsidP="00852BBD">
      <w:r w:rsidRPr="00852BBD">
        <w:t xml:space="preserve">В таблице </w:t>
      </w:r>
      <w:r>
        <w:t>6</w:t>
      </w:r>
      <w:r w:rsidRPr="00852BBD">
        <w:t xml:space="preserve"> представлено тестирование работы программы с проверкой решения задачи на языке Java с решением в MS Excel.</w:t>
      </w:r>
    </w:p>
    <w:p w14:paraId="368F3FFF" w14:textId="38C4CE1E" w:rsidR="00852BBD" w:rsidRDefault="00852BBD" w:rsidP="00852BBD">
      <w:pPr>
        <w:jc w:val="right"/>
      </w:pPr>
      <w:r>
        <w:t>Таблица 6</w:t>
      </w:r>
    </w:p>
    <w:p w14:paraId="71242A8A" w14:textId="13982C55" w:rsidR="00852BBD" w:rsidRDefault="00852BBD" w:rsidP="00852BBD">
      <w:pPr>
        <w:ind w:firstLine="0"/>
        <w:jc w:val="center"/>
      </w:pPr>
      <w:r w:rsidRPr="00852BBD">
        <w:t xml:space="preserve">Тестирование работы программы и проверка решения задачи </w:t>
      </w:r>
      <w:r>
        <w:t>6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593"/>
        <w:gridCol w:w="8752"/>
      </w:tblGrid>
      <w:tr w:rsidR="00852BBD" w14:paraId="4CCD2FC5" w14:textId="77777777" w:rsidTr="009364F5">
        <w:tc>
          <w:tcPr>
            <w:tcW w:w="593" w:type="dxa"/>
          </w:tcPr>
          <w:p w14:paraId="3CD5AE8B" w14:textId="568A033B" w:rsidR="00852BBD" w:rsidRPr="00852BBD" w:rsidRDefault="00852BBD" w:rsidP="00852BBD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8752" w:type="dxa"/>
          </w:tcPr>
          <w:p w14:paraId="6C95E05D" w14:textId="6F1787A1" w:rsidR="00852BBD" w:rsidRPr="00852BBD" w:rsidRDefault="00852BBD" w:rsidP="00852BBD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852BBD" w14:paraId="6A4C263E" w14:textId="77777777" w:rsidTr="009364F5">
        <w:tc>
          <w:tcPr>
            <w:tcW w:w="593" w:type="dxa"/>
          </w:tcPr>
          <w:p w14:paraId="76AE6644" w14:textId="07AACFB2" w:rsidR="00852BBD" w:rsidRDefault="00852BBD" w:rsidP="00852BBD">
            <w:pPr>
              <w:ind w:firstLine="0"/>
              <w:jc w:val="center"/>
            </w:pPr>
            <w:r>
              <w:t>1</w:t>
            </w:r>
          </w:p>
        </w:tc>
        <w:tc>
          <w:tcPr>
            <w:tcW w:w="8752" w:type="dxa"/>
          </w:tcPr>
          <w:p w14:paraId="4A9A8B4C" w14:textId="77777777" w:rsidR="00852BBD" w:rsidRDefault="00852BBD" w:rsidP="00852BBD">
            <w:pPr>
              <w:tabs>
                <w:tab w:val="left" w:pos="5389"/>
              </w:tabs>
              <w:ind w:firstLine="0"/>
              <w:jc w:val="left"/>
            </w:pPr>
            <w:r>
              <w:t>До</w:t>
            </w:r>
          </w:p>
          <w:p w14:paraId="59385112" w14:textId="77777777" w:rsidR="00852BBD" w:rsidRDefault="00852BBD" w:rsidP="00852BBD">
            <w:pPr>
              <w:tabs>
                <w:tab w:val="left" w:pos="5389"/>
              </w:tabs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1BA0379C" wp14:editId="557C0AEE">
                  <wp:extent cx="4987637" cy="2067030"/>
                  <wp:effectExtent l="0" t="0" r="381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16187" cy="2078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8AFA5D" w14:textId="77777777" w:rsidR="00852BBD" w:rsidRDefault="00852BBD" w:rsidP="00852BBD">
            <w:pPr>
              <w:tabs>
                <w:tab w:val="left" w:pos="5389"/>
              </w:tabs>
              <w:ind w:firstLine="0"/>
              <w:jc w:val="left"/>
            </w:pPr>
            <w:r>
              <w:t>После</w:t>
            </w:r>
          </w:p>
          <w:p w14:paraId="1B962668" w14:textId="77ECB73A" w:rsidR="00852BBD" w:rsidRDefault="00852BBD" w:rsidP="00852BBD">
            <w:pPr>
              <w:tabs>
                <w:tab w:val="left" w:pos="5389"/>
              </w:tabs>
              <w:ind w:firstLine="0"/>
              <w:jc w:val="left"/>
            </w:pPr>
            <w:r>
              <w:rPr>
                <w:noProof/>
              </w:rPr>
              <w:lastRenderedPageBreak/>
              <w:drawing>
                <wp:inline distT="0" distB="0" distL="0" distR="0" wp14:anchorId="4F3E3497" wp14:editId="5737B359">
                  <wp:extent cx="5361709" cy="2339655"/>
                  <wp:effectExtent l="0" t="0" r="0" b="381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66336" cy="23416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2BBD" w14:paraId="32D9E872" w14:textId="77777777" w:rsidTr="009364F5">
        <w:tc>
          <w:tcPr>
            <w:tcW w:w="593" w:type="dxa"/>
          </w:tcPr>
          <w:p w14:paraId="0663F6C9" w14:textId="511F1EE3" w:rsidR="00852BBD" w:rsidRDefault="00852BBD" w:rsidP="00852BBD">
            <w:pPr>
              <w:ind w:firstLine="0"/>
              <w:jc w:val="center"/>
            </w:pPr>
            <w:r w:rsidRPr="00852BBD">
              <w:lastRenderedPageBreak/>
              <w:t>№ п/п</w:t>
            </w:r>
          </w:p>
        </w:tc>
        <w:tc>
          <w:tcPr>
            <w:tcW w:w="8752" w:type="dxa"/>
          </w:tcPr>
          <w:p w14:paraId="43FF43D4" w14:textId="78297DD0" w:rsidR="00852BBD" w:rsidRPr="00852BBD" w:rsidRDefault="00852BBD" w:rsidP="00852BBD">
            <w:pPr>
              <w:ind w:firstLine="0"/>
              <w:jc w:val="center"/>
              <w:rPr>
                <w:lang w:val="en-US"/>
              </w:rPr>
            </w:pPr>
            <w:r w:rsidRPr="00852BBD"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852BBD" w14:paraId="35A70CBC" w14:textId="77777777" w:rsidTr="009364F5">
        <w:tc>
          <w:tcPr>
            <w:tcW w:w="593" w:type="dxa"/>
          </w:tcPr>
          <w:p w14:paraId="6CB71B61" w14:textId="31F0D564" w:rsidR="00852BBD" w:rsidRDefault="00852BBD" w:rsidP="00852BBD">
            <w:pPr>
              <w:ind w:firstLine="0"/>
              <w:jc w:val="center"/>
            </w:pPr>
            <w:r>
              <w:t>1</w:t>
            </w:r>
          </w:p>
        </w:tc>
        <w:tc>
          <w:tcPr>
            <w:tcW w:w="8752" w:type="dxa"/>
          </w:tcPr>
          <w:p w14:paraId="47A23A65" w14:textId="342B43B8" w:rsidR="00852BBD" w:rsidRDefault="009364F5" w:rsidP="00852BBD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7AD1B332" wp14:editId="781C13CD">
                  <wp:extent cx="5437910" cy="1921724"/>
                  <wp:effectExtent l="0" t="0" r="0" b="254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51109" cy="19263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FE964C9" w14:textId="03187731" w:rsidR="00852BBD" w:rsidRDefault="009364F5" w:rsidP="009364F5">
      <w:r w:rsidRPr="009364F5">
        <w:t xml:space="preserve">Сравнение решения задачи с использованием </w:t>
      </w:r>
      <w:r>
        <w:t>одного прикладного пакета</w:t>
      </w:r>
      <w:r w:rsidRPr="009364F5">
        <w:t xml:space="preserve"> показало, что решения задачи в Java и в MS Excel совпадаю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CA14AD9" w14:textId="318C9F86" w:rsidR="00A94CA4" w:rsidRDefault="00A94CA4" w:rsidP="00A94CA4">
      <w:pPr>
        <w:pStyle w:val="1"/>
      </w:pPr>
      <w:bookmarkStart w:id="24" w:name="_Toc103966662"/>
      <w:r>
        <w:t>Задание 7</w:t>
      </w:r>
      <w:bookmarkEnd w:id="24"/>
    </w:p>
    <w:p w14:paraId="7AD0AD52" w14:textId="4E29736D" w:rsidR="00A94CA4" w:rsidRDefault="00A94CA4" w:rsidP="00A94CA4">
      <w:pPr>
        <w:pStyle w:val="2"/>
      </w:pPr>
      <w:bookmarkStart w:id="25" w:name="_Toc103966663"/>
      <w:r>
        <w:t>7.1. Общая постановка задачи</w:t>
      </w:r>
      <w:bookmarkEnd w:id="25"/>
    </w:p>
    <w:p w14:paraId="273DFBE9" w14:textId="74496A39" w:rsidR="00A94CA4" w:rsidRDefault="00A94CA4" w:rsidP="00A94CA4">
      <w:r w:rsidRPr="00A94CA4">
        <w:t xml:space="preserve">Записать в файл значения функции f(x) из задания 3 лабораторной работы 5 для всего диапазона переменной в виде: значение x; значение f(x). В начале файла должна быть указана постановка задачи, т.е. диапазон аргумента и вид функции (запись на языке </w:t>
      </w:r>
      <w:proofErr w:type="spellStart"/>
      <w:r w:rsidRPr="00A94CA4">
        <w:t>java</w:t>
      </w:r>
      <w:proofErr w:type="spellEnd"/>
      <w:r w:rsidRPr="00A94CA4">
        <w:t>). Перед выводом цифровых значений должен быть сделан заголовок о том, в каком порядке идет вывод.</w:t>
      </w:r>
    </w:p>
    <w:p w14:paraId="3F7CFC47" w14:textId="27B0EED0" w:rsidR="00A94CA4" w:rsidRPr="0036512B" w:rsidRDefault="00A94CA4" w:rsidP="00A94CA4">
      <w:pPr>
        <w:pStyle w:val="2"/>
        <w:rPr>
          <w:lang w:val="en-US"/>
        </w:rPr>
      </w:pPr>
      <w:bookmarkStart w:id="26" w:name="_Toc103966664"/>
      <w:r w:rsidRPr="0036512B">
        <w:rPr>
          <w:lang w:val="en-US"/>
        </w:rPr>
        <w:t xml:space="preserve">7.2. </w:t>
      </w:r>
      <w:r>
        <w:t>Решение</w:t>
      </w:r>
      <w:r w:rsidRPr="0036512B">
        <w:rPr>
          <w:lang w:val="en-US"/>
        </w:rPr>
        <w:t xml:space="preserve"> </w:t>
      </w:r>
      <w:r>
        <w:t>задачи</w:t>
      </w:r>
      <w:r w:rsidRPr="0036512B">
        <w:rPr>
          <w:lang w:val="en-US"/>
        </w:rPr>
        <w:t xml:space="preserve">, </w:t>
      </w:r>
      <w:r>
        <w:t>код</w:t>
      </w:r>
      <w:r w:rsidRPr="0036512B">
        <w:rPr>
          <w:lang w:val="en-US"/>
        </w:rPr>
        <w:t xml:space="preserve"> </w:t>
      </w:r>
      <w:r>
        <w:t>программы</w:t>
      </w:r>
      <w:bookmarkEnd w:id="26"/>
    </w:p>
    <w:p w14:paraId="3D62834D" w14:textId="77777777" w:rsidR="00A94CA4" w:rsidRPr="00A94CA4" w:rsidRDefault="00A94CA4" w:rsidP="00A94CA4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io.*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text.DecimalFormat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static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lang.Math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*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class 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ask107 {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in(String[]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{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File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(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C: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Users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c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OneDrive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кументы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фа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ava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ба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0(7) Java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ля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lastRenderedPageBreak/>
        <w:t>7.txt"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ile)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String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становка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задачи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:"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yte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.getByte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S.write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""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br/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br/>
        <w:t xml:space="preserve">               for (double x = -3; x  &lt;= 3; x += 0.5) {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br/>
        <w:t xml:space="preserve">                          if (x &gt;= -1) {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br/>
        <w:t xml:space="preserve">                              f = cos(x) + sin(x);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br/>
        <w:t xml:space="preserve">                          } else {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br/>
        <w:t xml:space="preserve">                              f = -(pow((x + 1), 2));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br/>
        <w:t xml:space="preserve">                          }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br/>
        <w:t xml:space="preserve">                      }"""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.getByte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S.write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значение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x" 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t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значение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f(x)"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.getByte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S.write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ecimalFormat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ecimalFormat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ecimalFormat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0.000"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; </w:t>
      </w:r>
      <w:r w:rsidRPr="00A94CA4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A94CA4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число</w:t>
      </w:r>
      <w:r w:rsidRPr="00A94CA4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f </w:t>
      </w:r>
      <w:r w:rsidRPr="00A94CA4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до</w:t>
      </w:r>
      <w:r w:rsidRPr="00A94CA4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A94CA4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двух</w:t>
      </w:r>
      <w:r w:rsidRPr="00A94CA4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A94CA4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знаков</w:t>
      </w:r>
      <w:r w:rsidRPr="00A94CA4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A94CA4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осле</w:t>
      </w:r>
      <w:r w:rsidRPr="00A94CA4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A94CA4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запятой</w:t>
      </w:r>
      <w:r w:rsidRPr="00A94CA4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 = -</w:t>
      </w:r>
      <w:r w:rsidRPr="00A94CA4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3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x  &lt;= </w:t>
      </w:r>
      <w:r w:rsidRPr="00A94CA4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3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x += </w:t>
      </w:r>
      <w:r w:rsidRPr="00A94CA4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5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 &gt;= -</w:t>
      </w:r>
      <w:r w:rsidRPr="00A94CA4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f = </w:t>
      </w:r>
      <w:r w:rsidRPr="00A94CA4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cos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) + </w:t>
      </w:r>
      <w:r w:rsidRPr="00A94CA4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sin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)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s\s\s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x + 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s\s\s\s\s\s\s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ecimalFormat.format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)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.getByte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S.write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} 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else 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{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f = -(</w:t>
      </w:r>
      <w:r w:rsidRPr="00A94CA4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ow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(x + </w:t>
      </w:r>
      <w:r w:rsidRPr="00A94CA4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, </w:t>
      </w:r>
      <w:r w:rsidRPr="00A94CA4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s\s\s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x + 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94CA4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s\s\s\s\s\s\s</w:t>
      </w:r>
      <w:r w:rsidRPr="00A94CA4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ecimalFormat.format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)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.getByte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S.write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teOS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}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}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</w:t>
      </w:r>
      <w:proofErr w:type="spellStart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S.close</w:t>
      </w:r>
      <w:proofErr w:type="spellEnd"/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A94CA4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}</w:t>
      </w:r>
    </w:p>
    <w:p w14:paraId="49C6776E" w14:textId="48A93CA9" w:rsidR="00A94CA4" w:rsidRDefault="00A94CA4" w:rsidP="00A94CA4">
      <w:pPr>
        <w:pStyle w:val="2"/>
      </w:pPr>
      <w:bookmarkStart w:id="27" w:name="_Toc103966665"/>
      <w:r>
        <w:t>7.3. Тестирование программы с проверкой</w:t>
      </w:r>
      <w:bookmarkEnd w:id="27"/>
    </w:p>
    <w:p w14:paraId="016179D2" w14:textId="138B1F32" w:rsidR="00A94CA4" w:rsidRDefault="00A94CA4" w:rsidP="00230FBB">
      <w:r>
        <w:t xml:space="preserve">Для тестирования в </w:t>
      </w:r>
      <w:r>
        <w:rPr>
          <w:lang w:val="en-US"/>
        </w:rPr>
        <w:t>MS</w:t>
      </w:r>
      <w:r w:rsidRPr="00A94CA4">
        <w:t xml:space="preserve"> </w:t>
      </w:r>
      <w:r>
        <w:rPr>
          <w:lang w:val="en-US"/>
        </w:rPr>
        <w:t>Excel</w:t>
      </w:r>
      <w:r w:rsidRPr="00A94CA4">
        <w:t xml:space="preserve"> </w:t>
      </w:r>
      <w:r>
        <w:t xml:space="preserve">создана таблица данных, содержащая значение аргумента </w:t>
      </w:r>
      <w:r>
        <w:rPr>
          <w:lang w:val="en-US"/>
        </w:rPr>
        <w:t>x</w:t>
      </w:r>
      <w:r w:rsidRPr="00A94CA4">
        <w:t xml:space="preserve"> </w:t>
      </w:r>
      <w:r>
        <w:t xml:space="preserve">и значение функции </w:t>
      </w:r>
      <w:r>
        <w:rPr>
          <w:lang w:val="en-US"/>
        </w:rPr>
        <w:t>f</w:t>
      </w:r>
      <w:r w:rsidRPr="00A94CA4">
        <w:t>(</w:t>
      </w:r>
      <w:r>
        <w:rPr>
          <w:lang w:val="en-US"/>
        </w:rPr>
        <w:t>x</w:t>
      </w:r>
      <w:r w:rsidRPr="00A94CA4">
        <w:t>).</w:t>
      </w:r>
      <w:r w:rsidR="00230FBB">
        <w:br w:type="page"/>
      </w:r>
    </w:p>
    <w:p w14:paraId="3B1D2D33" w14:textId="41A83962" w:rsidR="00A94CA4" w:rsidRDefault="00A94CA4" w:rsidP="00A94CA4">
      <w:r w:rsidRPr="00A94CA4">
        <w:lastRenderedPageBreak/>
        <w:t xml:space="preserve">В таблице </w:t>
      </w:r>
      <w:r>
        <w:t>7</w:t>
      </w:r>
      <w:r w:rsidRPr="00A94CA4">
        <w:t xml:space="preserve"> представлено тестирование работы программы с проверкой решения задачи на языке Java с решением в MS Excel.</w:t>
      </w:r>
    </w:p>
    <w:p w14:paraId="6DAE3A9E" w14:textId="0D6D2F8D" w:rsidR="00A94CA4" w:rsidRDefault="00A94CA4" w:rsidP="00A94CA4">
      <w:pPr>
        <w:jc w:val="right"/>
      </w:pPr>
      <w:r>
        <w:t>Таблица 7</w:t>
      </w:r>
    </w:p>
    <w:p w14:paraId="30C5E587" w14:textId="521B0E8F" w:rsidR="00A94CA4" w:rsidRDefault="00A94CA4" w:rsidP="00A94CA4">
      <w:pPr>
        <w:ind w:firstLine="0"/>
        <w:jc w:val="center"/>
      </w:pPr>
      <w:r w:rsidRPr="00A94CA4">
        <w:t xml:space="preserve">Тестирование работы программы и проверка решения задачи </w:t>
      </w:r>
      <w:r>
        <w:t>7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633"/>
        <w:gridCol w:w="8712"/>
      </w:tblGrid>
      <w:tr w:rsidR="00A94CA4" w14:paraId="50627697" w14:textId="77777777" w:rsidTr="00DC4B18">
        <w:tc>
          <w:tcPr>
            <w:tcW w:w="633" w:type="dxa"/>
          </w:tcPr>
          <w:p w14:paraId="51F2EC8F" w14:textId="4A325448" w:rsidR="00A94CA4" w:rsidRPr="00A94CA4" w:rsidRDefault="00A94CA4" w:rsidP="00A94CA4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8712" w:type="dxa"/>
          </w:tcPr>
          <w:p w14:paraId="6F69FED7" w14:textId="14E2766E" w:rsidR="00A94CA4" w:rsidRPr="00A94CA4" w:rsidRDefault="00A94CA4" w:rsidP="00A94CA4">
            <w:pPr>
              <w:ind w:firstLine="0"/>
              <w:jc w:val="center"/>
              <w:rPr>
                <w:lang w:val="en-US"/>
              </w:rPr>
            </w:pPr>
            <w:r w:rsidRPr="00A94CA4">
              <w:t>Решение Java</w:t>
            </w:r>
          </w:p>
        </w:tc>
      </w:tr>
      <w:tr w:rsidR="00A94CA4" w14:paraId="56302668" w14:textId="77777777" w:rsidTr="00DC4B18">
        <w:tc>
          <w:tcPr>
            <w:tcW w:w="633" w:type="dxa"/>
          </w:tcPr>
          <w:p w14:paraId="6C6C5BB0" w14:textId="07D838EF" w:rsidR="00A94CA4" w:rsidRDefault="00A94CA4" w:rsidP="00A94CA4">
            <w:pPr>
              <w:ind w:firstLine="0"/>
              <w:jc w:val="center"/>
            </w:pPr>
            <w:r>
              <w:t>1</w:t>
            </w:r>
          </w:p>
        </w:tc>
        <w:tc>
          <w:tcPr>
            <w:tcW w:w="8712" w:type="dxa"/>
          </w:tcPr>
          <w:p w14:paraId="1C4CA962" w14:textId="77777777" w:rsidR="00A94CA4" w:rsidRDefault="00A94CA4" w:rsidP="00A94CA4">
            <w:pPr>
              <w:ind w:firstLine="0"/>
              <w:jc w:val="left"/>
            </w:pPr>
            <w:r>
              <w:t>До</w:t>
            </w:r>
          </w:p>
          <w:p w14:paraId="7669E4F8" w14:textId="77777777" w:rsidR="00A94CA4" w:rsidRDefault="00A94CA4" w:rsidP="00A94CA4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1210B912" wp14:editId="121F6EFB">
                  <wp:extent cx="3733800" cy="1671963"/>
                  <wp:effectExtent l="0" t="0" r="0" b="4445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46382" cy="1677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B822A7D" w14:textId="77777777" w:rsidR="00A94CA4" w:rsidRDefault="00A94CA4" w:rsidP="00A94CA4">
            <w:pPr>
              <w:ind w:firstLine="0"/>
              <w:jc w:val="left"/>
            </w:pPr>
            <w:r>
              <w:t>После</w:t>
            </w:r>
          </w:p>
          <w:p w14:paraId="1406712A" w14:textId="259AAF4A" w:rsidR="00A94CA4" w:rsidRPr="00A94CA4" w:rsidRDefault="00DC4B18" w:rsidP="00A94CA4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3A436DD8" wp14:editId="6FFA23BB">
                  <wp:extent cx="2964180" cy="3848913"/>
                  <wp:effectExtent l="0" t="0" r="762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7210" cy="38528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4CA4" w14:paraId="205BDE76" w14:textId="77777777" w:rsidTr="00DC4B18">
        <w:tc>
          <w:tcPr>
            <w:tcW w:w="633" w:type="dxa"/>
          </w:tcPr>
          <w:p w14:paraId="103E4EEF" w14:textId="6D00A991" w:rsidR="00A94CA4" w:rsidRDefault="00A94CA4" w:rsidP="00A94CA4">
            <w:pPr>
              <w:ind w:firstLine="0"/>
              <w:jc w:val="center"/>
            </w:pPr>
            <w:r w:rsidRPr="00A94CA4">
              <w:t>№ п/п</w:t>
            </w:r>
          </w:p>
        </w:tc>
        <w:tc>
          <w:tcPr>
            <w:tcW w:w="8712" w:type="dxa"/>
          </w:tcPr>
          <w:p w14:paraId="4166D08F" w14:textId="33D3CA07" w:rsidR="00A94CA4" w:rsidRPr="00A94CA4" w:rsidRDefault="00A94CA4" w:rsidP="00A94CA4">
            <w:pPr>
              <w:ind w:firstLine="0"/>
              <w:jc w:val="center"/>
              <w:rPr>
                <w:lang w:val="en-US"/>
              </w:rPr>
            </w:pPr>
            <w:r w:rsidRPr="00A94CA4"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A94CA4" w14:paraId="319424BE" w14:textId="77777777" w:rsidTr="00DC4B18">
        <w:tc>
          <w:tcPr>
            <w:tcW w:w="633" w:type="dxa"/>
          </w:tcPr>
          <w:p w14:paraId="7F72068B" w14:textId="4D760D5F" w:rsidR="00A94CA4" w:rsidRDefault="00A94CA4" w:rsidP="00A94CA4">
            <w:pPr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8712" w:type="dxa"/>
          </w:tcPr>
          <w:p w14:paraId="5471ECBE" w14:textId="74C90AF8" w:rsidR="00A94CA4" w:rsidRDefault="00DC4B18" w:rsidP="00A94CA4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FB6C09B" wp14:editId="08184D8A">
                  <wp:extent cx="5394960" cy="1858104"/>
                  <wp:effectExtent l="0" t="0" r="0" b="889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01249" cy="1860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0A6D38" w14:textId="7A24DE6C" w:rsidR="00A94CA4" w:rsidRDefault="00DC4B18" w:rsidP="00DC4B18">
      <w:r w:rsidRPr="00DC4B18">
        <w:t xml:space="preserve">Сравнение решения задачи с использованием </w:t>
      </w:r>
      <w:r>
        <w:t>одного прикладного пакета</w:t>
      </w:r>
      <w:r w:rsidRPr="00DC4B18">
        <w:t xml:space="preserve"> показало, что решения задачи в Java и в MS Excel совпадаю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375C985" w14:textId="0F9029A8" w:rsidR="00DC4B18" w:rsidRDefault="00DC4B18" w:rsidP="00DC4B18">
      <w:pPr>
        <w:pStyle w:val="1"/>
      </w:pPr>
      <w:bookmarkStart w:id="28" w:name="_Toc103966666"/>
      <w:r>
        <w:t>Задание 8</w:t>
      </w:r>
      <w:bookmarkEnd w:id="28"/>
    </w:p>
    <w:p w14:paraId="289AD432" w14:textId="53B3498F" w:rsidR="00DC4B18" w:rsidRDefault="00DC4B18" w:rsidP="00DC4B18">
      <w:pPr>
        <w:pStyle w:val="2"/>
      </w:pPr>
      <w:bookmarkStart w:id="29" w:name="_Toc103966667"/>
      <w:r>
        <w:t>8.1. Общая постановка задачи</w:t>
      </w:r>
      <w:bookmarkEnd w:id="29"/>
    </w:p>
    <w:p w14:paraId="2019C7D8" w14:textId="40F4BF6E" w:rsidR="00DC4B18" w:rsidRDefault="00DC4B18" w:rsidP="00DC4B18">
      <w:r>
        <w:t>Составить файл постановки и решения задачи для попадания точки в область лабораторная работа 5 задание 5. Структура файла: постановка задачи; массив точек для проверки; стилизованный ответ. Постановка задачи (для каждой фигуры, с заголовком о номере фигуры): уравнение кривой с порядковым номером, отрезок на котором она определена. Массив точек для проверки: номер точки, координата x; координата y. Стилизованный ответ: номер точки, ответ о попадании точки в область, на границу или о том, что точка не попала.</w:t>
      </w:r>
    </w:p>
    <w:p w14:paraId="0860BC07" w14:textId="5C7C2088" w:rsidR="00DC4B18" w:rsidRDefault="00DC4B18" w:rsidP="00DC4B18">
      <w:pPr>
        <w:pStyle w:val="2"/>
      </w:pPr>
      <w:bookmarkStart w:id="30" w:name="_Toc103966668"/>
      <w:r>
        <w:t>8.2. Решение задачи, код программы</w:t>
      </w:r>
      <w:bookmarkEnd w:id="30"/>
    </w:p>
    <w:p w14:paraId="5557BBE7" w14:textId="77777777" w:rsidR="00A07686" w:rsidRPr="00A07686" w:rsidRDefault="00A07686" w:rsidP="00A07686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io.*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util.Scann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lang.System.</w:t>
      </w:r>
      <w:r w:rsidRPr="00A07686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class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ask108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in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g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throws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OException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File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directory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(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C: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Users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pc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OneDrive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кументы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фа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Java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ба 10(7) Java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File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directory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Для 8.txt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Writ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Writ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Writ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ufferedWrit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ufferedWrit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Writ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writ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Уравнения кривых первой фигуры: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quationsOfTheFirstFigur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{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x + 4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-5, -3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y =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Math.sqr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(4 -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Math.pow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((x + 1), 2)) + 1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-3, -1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2.0 / 3 * x + 11.0 / 3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-1, 2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5.0 / 3 * x + 5.0 / 3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-1, 2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x + 1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-1, 4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-x / 2 + 7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4, 6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x - 2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4, 6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x / 3 + 2.0 / 3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1, 4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-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Math.sqr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(4 -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Math.pow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((x + 1), 2)) + 1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-1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lastRenderedPageBreak/>
        <w:t>1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x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-2, -1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-2 * x - 6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-3, -2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2 * x + 6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-4, -3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-x - 6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-5, -4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}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i &lt;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++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j 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j &lt;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j++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quation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(i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) 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quationsOfTheFirstFigur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i][j]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, 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quationsOfTheFirstFigur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i][j+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writ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quation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newLin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newLin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writ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Уравнения кривых второй фигуры: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quationsOfTheSecondFigur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{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x / 2 - 5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0, 4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-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Math.sqr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(4 -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Math.pow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((x - 4), 2)) - 1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2, 4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1 - x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2, 3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x - 5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3, 4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0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x = 4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0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4, 5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5 - x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4, 5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y =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Math.sqr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(4 -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Math.pow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((x - 4), 2)) - 1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4, 6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5 - x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6, 7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-2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4, 7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-3 * x + 10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4, 5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-x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4, 5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,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{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y = x / 4 - 5)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x </w:t>
      </w:r>
      <w:r w:rsidRPr="00A07686">
        <w:rPr>
          <w:rFonts w:ascii="Cambria Math" w:eastAsia="Times New Roman" w:hAnsi="Cambria Math" w:cs="Cambria Math"/>
          <w:b/>
          <w:bCs/>
          <w:color w:val="008000"/>
          <w:sz w:val="20"/>
          <w:szCs w:val="20"/>
          <w:lang w:eastAsia="ru-RU"/>
        </w:rPr>
        <w:t>∈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[0, 4]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}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i &lt;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++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j 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j &lt;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j++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quation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(i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) 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quationsOfTheSecondFigur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i][j]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, 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quationsOfTheSecondFigur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i][j+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writ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quation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newLin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inputCoordinate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clos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putCoordinate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ufferedWrit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throws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OException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System.</w:t>
      </w:r>
      <w:r w:rsidRPr="00A07686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in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ведите количество точек на проверку: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n =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Int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writ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ссив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точек на проверку: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ordinate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[n]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j 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j &lt; n; j++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newLin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f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Введите координату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x%d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: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 j+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=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Doubl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ordinate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(j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) x = 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, 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writ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ordinate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f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Введите координату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y%d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: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 j+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=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canner.nextDoubl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ordinate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y = 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[j]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writ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ordinate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rintCheckHitting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n,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rintCheckHitting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n,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ufferedWrit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throws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OException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newLin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writ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твет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: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sw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j 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j &lt; n; j++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checkHitting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,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) =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sw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(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Точка 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(j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(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,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)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 попала в область первой фигуры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writ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sw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checkHitting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,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) =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sw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(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Точка 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(j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(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,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)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 попала на границу первой фигуры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writ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sw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checkHitting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,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) =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sw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(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Точка 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(j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(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,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)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 попала в область второй фигуры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writ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sw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checkHitting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,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) =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sw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(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Точка 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(j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(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,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)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 попала на границу второй фигуры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writ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sw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checkHitting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,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[j]) =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sw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(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Точка 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(j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(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,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oint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[j]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)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 не попала ни в область, ни на границу фигур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.writ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sw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eckHitting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x,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double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y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y &gt;= x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{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попадание в область первой фигуры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Count1 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x &lt;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-x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1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x &lt;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qrt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ow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,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2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.0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1.0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.0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.0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3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x &lt;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y &gt;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x))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4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-x 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7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(y &gt; x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x 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.0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{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5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.0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x) &amp; (y &gt; 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6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y &lt; x) &amp; (y &gt; -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qrt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ow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,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7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Count1 &gt;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{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попадание на границу первой фигуры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count1 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x &lt;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-x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)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1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x &lt;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qrt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ow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,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)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2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.0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1.0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.0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.0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)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3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x &lt;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| (y =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x)))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4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-x 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7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|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(y == x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x 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.0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) {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5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.0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x) | (y == 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)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6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x &gt;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(y == x) | (y == -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qrt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ow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,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)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7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1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count1 &gt;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y &lt; x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{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попадание в область второй фигуры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Count2 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x 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x 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{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1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y &gt; -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qrt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ow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,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x)) {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2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x) &amp; (y &lt; x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x)) {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3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qrt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ow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,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x)) {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4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7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lt; -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y &gt;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{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5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g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y &lt;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y &gt; -x)) {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6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t xml:space="preserve">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Count2 &gt;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count2 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попадание на границу второй фигуры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x 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x 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) {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1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(y == -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qrt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ow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,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&lt;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x))) {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2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x) | (y == x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x))) {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3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sqrt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proofErr w:type="spellStart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.</w:t>
      </w:r>
      <w:r w:rsidRPr="00A07686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ow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,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x))) {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4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l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7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(y =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-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| (y =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) {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5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(x &g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&amp; (x &g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((y ==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x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(y == -x))) { 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6 область</w:t>
      </w:r>
      <w:r w:rsidRPr="00A07686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   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2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count2 &gt;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>}</w:t>
      </w:r>
    </w:p>
    <w:p w14:paraId="20F8FBC4" w14:textId="3B8C7D7E" w:rsidR="0036512B" w:rsidRDefault="00A07686" w:rsidP="00A07686">
      <w:pPr>
        <w:pStyle w:val="2"/>
      </w:pPr>
      <w:bookmarkStart w:id="31" w:name="_Toc103966669"/>
      <w:r w:rsidRPr="00A07686">
        <w:t>8</w:t>
      </w:r>
      <w:r>
        <w:t>.3. Тестирование программы с проверкой</w:t>
      </w:r>
      <w:bookmarkEnd w:id="31"/>
    </w:p>
    <w:p w14:paraId="17B71FF8" w14:textId="3E8F14B1" w:rsidR="00A07686" w:rsidRDefault="00A07686" w:rsidP="00A07686">
      <w:r w:rsidRPr="00A07686">
        <w:t xml:space="preserve">В таблице </w:t>
      </w:r>
      <w:r>
        <w:t>8</w:t>
      </w:r>
      <w:r w:rsidRPr="00A07686">
        <w:t xml:space="preserve"> представлено тестирование работы программы с проверкой решения задачи на языке Java с решением в MS Excel.</w:t>
      </w:r>
    </w:p>
    <w:p w14:paraId="1219A4F8" w14:textId="072B740B" w:rsidR="00A07686" w:rsidRDefault="00A07686" w:rsidP="00A07686">
      <w:pPr>
        <w:jc w:val="right"/>
      </w:pPr>
      <w:r>
        <w:t>Таблица 8</w:t>
      </w:r>
    </w:p>
    <w:p w14:paraId="290F7A07" w14:textId="5A278906" w:rsidR="00A07686" w:rsidRDefault="00A07686" w:rsidP="00A07686">
      <w:pPr>
        <w:ind w:firstLine="0"/>
        <w:jc w:val="center"/>
      </w:pPr>
      <w:r w:rsidRPr="00A07686">
        <w:t xml:space="preserve">Тестирование работы программы и проверка решения задачи </w:t>
      </w:r>
      <w:r>
        <w:t>8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639"/>
        <w:gridCol w:w="8706"/>
      </w:tblGrid>
      <w:tr w:rsidR="00BC030F" w14:paraId="0686E86F" w14:textId="77777777" w:rsidTr="00BC030F">
        <w:tc>
          <w:tcPr>
            <w:tcW w:w="639" w:type="dxa"/>
          </w:tcPr>
          <w:p w14:paraId="58F46650" w14:textId="461DB2F9" w:rsidR="00A07686" w:rsidRPr="00A07686" w:rsidRDefault="00A07686" w:rsidP="00A07686">
            <w:pPr>
              <w:ind w:firstLine="0"/>
              <w:jc w:val="center"/>
            </w:pPr>
            <w:r>
              <w:t>№ п</w:t>
            </w:r>
            <w:r w:rsidRPr="001B3E32">
              <w:t>/</w:t>
            </w:r>
            <w:r>
              <w:t>п</w:t>
            </w:r>
          </w:p>
        </w:tc>
        <w:tc>
          <w:tcPr>
            <w:tcW w:w="8706" w:type="dxa"/>
          </w:tcPr>
          <w:p w14:paraId="3305F4A3" w14:textId="03E2165B" w:rsidR="00A07686" w:rsidRPr="001B3E32" w:rsidRDefault="00A07686" w:rsidP="00A07686">
            <w:pPr>
              <w:ind w:firstLine="0"/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BC030F" w14:paraId="4F8DCBC7" w14:textId="77777777" w:rsidTr="00BC030F">
        <w:tc>
          <w:tcPr>
            <w:tcW w:w="639" w:type="dxa"/>
          </w:tcPr>
          <w:p w14:paraId="008FAE4A" w14:textId="17F24201" w:rsidR="00A07686" w:rsidRDefault="00A07686" w:rsidP="00A07686">
            <w:pPr>
              <w:ind w:firstLine="0"/>
              <w:jc w:val="center"/>
            </w:pPr>
            <w:r>
              <w:t>1</w:t>
            </w:r>
          </w:p>
        </w:tc>
        <w:tc>
          <w:tcPr>
            <w:tcW w:w="8706" w:type="dxa"/>
          </w:tcPr>
          <w:p w14:paraId="2CD3FEC7" w14:textId="77777777" w:rsidR="00A07686" w:rsidRDefault="00A07686" w:rsidP="00BC030F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7EC3D5BA" wp14:editId="6CB8AC87">
                  <wp:extent cx="2247900" cy="1612997"/>
                  <wp:effectExtent l="0" t="0" r="0" b="635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0030" cy="1614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BC030F">
              <w:rPr>
                <w:noProof/>
              </w:rPr>
              <w:drawing>
                <wp:inline distT="0" distB="0" distL="0" distR="0" wp14:anchorId="62A398E5" wp14:editId="1D888953">
                  <wp:extent cx="1493520" cy="1812787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1774" cy="18228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EDD88E8" w14:textId="77777777" w:rsidR="00BC030F" w:rsidRDefault="00BC030F" w:rsidP="00BC030F">
            <w:pPr>
              <w:ind w:firstLine="0"/>
              <w:jc w:val="left"/>
            </w:pPr>
            <w:r>
              <w:rPr>
                <w:noProof/>
              </w:rPr>
              <w:lastRenderedPageBreak/>
              <w:drawing>
                <wp:inline distT="0" distB="0" distL="0" distR="0" wp14:anchorId="3B818534" wp14:editId="0FF5909E">
                  <wp:extent cx="5097780" cy="2784025"/>
                  <wp:effectExtent l="0" t="0" r="762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04495" cy="27876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24CF3D7" w14:textId="77777777" w:rsidR="00BC030F" w:rsidRDefault="00BC030F" w:rsidP="00BC030F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36DF151C" wp14:editId="7E308FAE">
                  <wp:extent cx="5097780" cy="2609649"/>
                  <wp:effectExtent l="0" t="0" r="7620" b="635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05728" cy="26137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31DF6B2" w14:textId="77EC6E19" w:rsidR="00BC030F" w:rsidRDefault="00BC030F" w:rsidP="00BC030F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4448A70C" wp14:editId="612FE40A">
                  <wp:extent cx="5059247" cy="2242185"/>
                  <wp:effectExtent l="0" t="0" r="8255" b="5715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70270" cy="2247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30F" w14:paraId="7FA2257C" w14:textId="77777777" w:rsidTr="00BC030F">
        <w:tc>
          <w:tcPr>
            <w:tcW w:w="639" w:type="dxa"/>
          </w:tcPr>
          <w:p w14:paraId="0DCF70B8" w14:textId="5F8F4FB8" w:rsidR="00A07686" w:rsidRDefault="00A07686" w:rsidP="00A07686">
            <w:pPr>
              <w:ind w:firstLine="0"/>
              <w:jc w:val="center"/>
            </w:pPr>
            <w:r w:rsidRPr="00A07686">
              <w:lastRenderedPageBreak/>
              <w:t>№ п/п</w:t>
            </w:r>
          </w:p>
        </w:tc>
        <w:tc>
          <w:tcPr>
            <w:tcW w:w="8706" w:type="dxa"/>
          </w:tcPr>
          <w:p w14:paraId="6A23EF59" w14:textId="61D1C7B7" w:rsidR="00A07686" w:rsidRPr="001B3E32" w:rsidRDefault="00A07686" w:rsidP="00A07686">
            <w:pPr>
              <w:ind w:firstLine="0"/>
              <w:jc w:val="center"/>
            </w:pPr>
            <w:r w:rsidRPr="00A07686">
              <w:t xml:space="preserve">Решение </w:t>
            </w:r>
            <w:r>
              <w:rPr>
                <w:lang w:val="en-US"/>
              </w:rPr>
              <w:t>MS</w:t>
            </w:r>
            <w:r w:rsidRPr="001B3E32">
              <w:t xml:space="preserve"> </w:t>
            </w:r>
            <w:r>
              <w:rPr>
                <w:lang w:val="en-US"/>
              </w:rPr>
              <w:t>Excel</w:t>
            </w:r>
          </w:p>
        </w:tc>
      </w:tr>
      <w:tr w:rsidR="00BC030F" w14:paraId="7A9D2853" w14:textId="77777777" w:rsidTr="00BC030F">
        <w:tc>
          <w:tcPr>
            <w:tcW w:w="639" w:type="dxa"/>
          </w:tcPr>
          <w:p w14:paraId="0A85056E" w14:textId="43DAD304" w:rsidR="00A07686" w:rsidRDefault="00A07686" w:rsidP="00A07686">
            <w:pPr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8706" w:type="dxa"/>
          </w:tcPr>
          <w:p w14:paraId="2C2DF859" w14:textId="347943E1" w:rsidR="00A07686" w:rsidRDefault="00BC030F" w:rsidP="00A07686">
            <w:pPr>
              <w:ind w:firstLine="0"/>
              <w:jc w:val="center"/>
            </w:pPr>
            <w:r w:rsidRPr="00BC030F">
              <w:rPr>
                <w:noProof/>
              </w:rPr>
              <w:drawing>
                <wp:inline distT="0" distB="0" distL="0" distR="0" wp14:anchorId="725A7289" wp14:editId="41A70E24">
                  <wp:extent cx="5385005" cy="3947160"/>
                  <wp:effectExtent l="0" t="0" r="6350" b="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89237" cy="3950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9C0A204" w14:textId="757BAAE1" w:rsidR="00A07686" w:rsidRPr="00A07686" w:rsidRDefault="00BC030F" w:rsidP="00BC030F">
      <w:r w:rsidRPr="00BC030F">
        <w:t xml:space="preserve">Сравнение решения задачи с использованием </w:t>
      </w:r>
      <w:r>
        <w:t>одного прикладного пакета</w:t>
      </w:r>
      <w:r w:rsidRPr="00BC030F">
        <w:t xml:space="preserve"> показало, что решения задачи в Java и в MS Excel совпадаю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10C663F4" w14:textId="20155E7F" w:rsidR="0036512B" w:rsidRDefault="0036512B" w:rsidP="0036512B">
      <w:pPr>
        <w:pStyle w:val="1"/>
      </w:pPr>
      <w:bookmarkStart w:id="32" w:name="_Toc103966670"/>
      <w:r>
        <w:t>Задание 9</w:t>
      </w:r>
      <w:bookmarkEnd w:id="32"/>
    </w:p>
    <w:p w14:paraId="6ED70367" w14:textId="0D8C0463" w:rsidR="0036512B" w:rsidRDefault="0036512B" w:rsidP="0036512B">
      <w:pPr>
        <w:pStyle w:val="2"/>
      </w:pPr>
      <w:bookmarkStart w:id="33" w:name="_Toc103966671"/>
      <w:r>
        <w:t>9.1. Общая остановка задачи</w:t>
      </w:r>
      <w:bookmarkEnd w:id="33"/>
    </w:p>
    <w:p w14:paraId="4F91065B" w14:textId="0F210809" w:rsidR="0036512B" w:rsidRDefault="0036512B" w:rsidP="0036512B">
      <w:r w:rsidRPr="0036512B">
        <w:t>Создать файл с данными по структурированному вводу данных согласно постановке задачи 6 лабораторной работы 9. Изменить программу задания 6 лабораторной работы 9 с анализом данных по тем же критериям из файла. Ответы построчно дописать в исходный файл.</w:t>
      </w:r>
    </w:p>
    <w:p w14:paraId="013E0AB4" w14:textId="3F4DD570" w:rsidR="0036512B" w:rsidRDefault="0036512B" w:rsidP="0036512B">
      <w:pPr>
        <w:pStyle w:val="2"/>
      </w:pPr>
      <w:bookmarkStart w:id="34" w:name="_Toc103966672"/>
      <w:r>
        <w:t>9.2. Решение задачи, код программы</w:t>
      </w:r>
      <w:bookmarkEnd w:id="34"/>
    </w:p>
    <w:p w14:paraId="0EE91D2F" w14:textId="77777777" w:rsidR="00914E38" w:rsidRPr="00914E38" w:rsidRDefault="00914E38" w:rsidP="00914E38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io.*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util.ArrayLis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util.Array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java.lang.System.</w:t>
      </w:r>
      <w:r w:rsidRPr="00914E3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class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ask109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rayLis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&lt;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&gt;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Inf</w:t>
      </w:r>
      <w:proofErr w:type="spellEnd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=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rayLis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&lt;&gt;(); </w:t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конструкция</w:t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rayLis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&lt;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&gt;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District</w:t>
      </w:r>
      <w:proofErr w:type="spellEnd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=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rayLis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&lt;&gt;(); </w:t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районы</w:t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rayLis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&lt;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teg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&gt;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DistrictInf</w:t>
      </w:r>
      <w:proofErr w:type="spellEnd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=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rayLis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&lt;&gt;(); </w:t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данные по районам</w:t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i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g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throws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xceptio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sLis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{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Район города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Номер/Название ветеринарной клиники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Количество работников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Количество врачей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Количество врачей высшей категории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t xml:space="preserve">               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Количество врачей прошедших повышение квалификации за последние 5 лет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Общее число пациентов в базе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Число пациентов собак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Число пациентов кошек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Наличие рентгена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Наличие компьютеров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Количество компьютеров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Число клеток для передержки животных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Средний суммарный доход клиники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Общая стоимость оборудования клиники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}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Inf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addAll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rays.</w:t>
      </w:r>
      <w:r w:rsidRPr="00914E3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asLis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sLis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File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C:</w:t>
      </w:r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Users</w:t>
      </w:r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pc</w:t>
      </w:r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OneDrive</w:t>
      </w:r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кументы</w:t>
      </w:r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фа</w:t>
      </w:r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Java</w:t>
      </w:r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ба 10(7) Java</w:t>
      </w:r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ля 9.txt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utputStream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utputStream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tru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InputStream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I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InputStream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Length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(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.length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byt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yteI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byt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Length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IS.read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yteI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IS_InfAboutVetClinic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yteI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n =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количество клиник</w:t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fAbout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IS_InfAboutVetClinics.spli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n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checkInfAboutVetClinic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n,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fAbout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analyzeInfAboutVetClinic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fAbout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n,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анализируем данные и выделяем то, что нужно по условию задачи</w:t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alyzeInfAboutVetClinic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fAbout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n,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utputStream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throws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OExceptio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Inf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sw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 &lt; n; i++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Inf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fAbout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i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;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Inf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ntain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/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{ </w:t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если строка содержит "/", то это автоматически значит, что есть номер</w:t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sw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++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DocHighCategory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teger.</w:t>
      </w:r>
      <w:r w:rsidRPr="00914E3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arseIn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Inf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DocHighCategoryFiv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teger.</w:t>
      </w:r>
      <w:r w:rsidRPr="00914E3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arseIn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Inf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otalNumberDo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teger.</w:t>
      </w:r>
      <w:r w:rsidRPr="00914E3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arseIn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Inf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otalNumberPatien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teger.</w:t>
      </w:r>
      <w:r w:rsidRPr="00914E3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arseIn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Inf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6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boolean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ndition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DocHighCategory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gt;=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&amp;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DocHighCategoryFiv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gt;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otalNumberDo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*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.0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0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&amp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otalNumberPatien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gt;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0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i ==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District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add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Inf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ndition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DistrictInf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add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!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District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contain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Inf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District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add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Inf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ndition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DistrictInf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add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DistrictInf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add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District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contain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Inf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t xml:space="preserve">    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ndition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dex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District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indexOf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Inf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ewElemen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DistrictInf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ge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dex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+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DistrictInf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se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dex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ewElemen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otalCostEquipmen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teger.</w:t>
      </w:r>
      <w:r w:rsidRPr="00914E3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parseIn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Inf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4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Inf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9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qual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есть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|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Inf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9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qual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Есть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&amp;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otalCostEquipmen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gt;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500000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sw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++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outpu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sw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проверка на структуру данных</w:t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eckInfAboutVetClinic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utputStream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n,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fAbout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создаем массив, в каждой ячейке - инф. в опр. виде</w:t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w =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w &lt; n; w++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nfAbout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w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;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cycleCheckInfAboutVetClinic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 w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Пожалуйста повторите ввод данных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сё в порядке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 сама проверка</w:t>
      </w:r>
      <w:r w:rsidRPr="00914E38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boolean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ycleCheckInfAboutVetClinic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w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Клиника в строке 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(w +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+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: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boolean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rk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als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cha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: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oCharArray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aracter.</w:t>
      </w:r>
      <w:r w:rsidRPr="00914E3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isDigi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В позиции 1, где указывается 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Inf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ge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+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, вы ввели не буквы, там должна быть буквенная строка!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rk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tru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BoxTwo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pli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/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ntain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/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woFirs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woSecond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cha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: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BoxTwo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oCharArray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!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aracter.</w:t>
      </w:r>
      <w:r w:rsidRPr="00914E3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isDigi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rk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tru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woFirs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cha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: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BoxTwo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oCharArray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!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aracter.</w:t>
      </w:r>
      <w:r w:rsidRPr="00914E3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isLett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rk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tru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woSecond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woFirs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gt;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 позиции 2, где указывается номер клиники, вы ввели не число!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woSecond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gt;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 позиции 2, где указывается название клиники, вы ввели не буквы!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!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ntain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/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wo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cha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: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oCharArray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!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aracter.</w:t>
      </w:r>
      <w:r w:rsidRPr="00914E3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isLett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wo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wo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gt;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 позиции 2, где указывается название клиники, вы ввели не буквы!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i &lt;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9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++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hreeToNin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cha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: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i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oCharArray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aracter.</w:t>
      </w:r>
      <w:r w:rsidRPr="00914E3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isLett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hreeToNin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hreeToNin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gt;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rk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tru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В позиции 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(i +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+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(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Inf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ge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i) +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) 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ы ввели не число!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9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i &lt;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1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++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enToEleve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cha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: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i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oCharArray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!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aracter.</w:t>
      </w:r>
      <w:r w:rsidRPr="00914E3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isLett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enToEleve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enToEleve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gt;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rk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tru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В позиции 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(i +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+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(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Inf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ge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i) +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) 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вы ввели не буквы, 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укажите наличие (есть/нет)!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enToEleve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=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0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&amp; !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i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qual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есть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!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i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qual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Есть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!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i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qual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нет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&amp; !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i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equal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Нет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В позиции 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(i +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+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(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Inf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ge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i) +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) 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укажите наличие (есть/нет)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1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i &lt;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5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i++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welveToFiftee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cha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: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MasVetClinic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i].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toCharArray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!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aracter.</w:t>
      </w:r>
      <w:r w:rsidRPr="00914E38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eastAsia="ru-RU"/>
        </w:rPr>
        <w:t>isDigi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h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welveToFiftee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untTwelveToFiftee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gt;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rk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tru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eastAsia="ru-RU"/>
        </w:rPr>
        <w:t>out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printl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В позиции 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(i +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+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(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Inf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ge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i) +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) 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вы ввели не число!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return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rk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outpu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sw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utputStream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throws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OException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n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byt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yt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OS.getByte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S.writ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yt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=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Количество клиник с номером: 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sw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yt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OS.getByte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S.writ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yt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n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------------------------------------------------------------------------------------------------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yt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OS.getByte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S.writ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yt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i &lt;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District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siz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 i++) {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n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Район: 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District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ge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i) +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, количество клиник, удовлетворяющих условию: 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914E38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listDistrictInf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get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i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yt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OS.getByte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S.writ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yt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n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------------------------------------------------------------------------------------------------"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yt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OS.getByte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S.writ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yt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914E38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n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Количество клиник, где есть рентген с общей стоимостью оборудования клиники более 5 млн. </w:t>
      </w:r>
      <w:proofErr w:type="spellStart"/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уб</w:t>
      </w:r>
      <w:proofErr w:type="spellEnd"/>
      <w:r w:rsidRPr="00914E38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: " 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nswer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r w:rsidRPr="00914E38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yt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OS.getByte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S.writ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yteOS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OS.close</w:t>
      </w:r>
      <w:proofErr w:type="spellEnd"/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914E3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>}</w:t>
      </w:r>
    </w:p>
    <w:p w14:paraId="28020AB9" w14:textId="3773001C" w:rsidR="0036512B" w:rsidRDefault="0036512B" w:rsidP="0036512B">
      <w:pPr>
        <w:pStyle w:val="2"/>
      </w:pPr>
      <w:bookmarkStart w:id="35" w:name="_Toc103966673"/>
      <w:r>
        <w:t>9.3. Тестирование программы с проверкой</w:t>
      </w:r>
      <w:bookmarkEnd w:id="35"/>
    </w:p>
    <w:p w14:paraId="15E9DE8C" w14:textId="480B4F64" w:rsidR="0036512B" w:rsidRDefault="0036512B" w:rsidP="00BC030F">
      <w:r>
        <w:t xml:space="preserve">Для тестирования </w:t>
      </w:r>
      <w:r w:rsidR="00B4563B">
        <w:t xml:space="preserve">в </w:t>
      </w:r>
      <w:r w:rsidR="00B4563B">
        <w:rPr>
          <w:lang w:val="en-US"/>
        </w:rPr>
        <w:t>MS</w:t>
      </w:r>
      <w:r w:rsidR="00B4563B" w:rsidRPr="00B4563B">
        <w:t xml:space="preserve"> </w:t>
      </w:r>
      <w:r w:rsidR="00B4563B">
        <w:rPr>
          <w:lang w:val="en-US"/>
        </w:rPr>
        <w:t>Excel</w:t>
      </w:r>
      <w:r w:rsidR="00B4563B" w:rsidRPr="00B4563B">
        <w:t xml:space="preserve"> </w:t>
      </w:r>
      <w:r w:rsidR="00B4563B">
        <w:t>создана таблица данных, содержащая информацию о ветеринарных клиниках.</w:t>
      </w:r>
      <w:r w:rsidR="00BC030F">
        <w:br w:type="page"/>
      </w:r>
    </w:p>
    <w:p w14:paraId="7201E4D8" w14:textId="3ABAE913" w:rsidR="00B4563B" w:rsidRDefault="00B4563B" w:rsidP="0036512B">
      <w:r w:rsidRPr="00B4563B">
        <w:lastRenderedPageBreak/>
        <w:t xml:space="preserve">В таблице </w:t>
      </w:r>
      <w:r>
        <w:t>9</w:t>
      </w:r>
      <w:r w:rsidRPr="00B4563B">
        <w:t xml:space="preserve"> представлено тестирование работы программы с проверкой решения задачи на языке Java с решением в MS Excel.</w:t>
      </w:r>
    </w:p>
    <w:p w14:paraId="2F8C4D8D" w14:textId="6C4DC577" w:rsidR="00B4563B" w:rsidRDefault="00B4563B" w:rsidP="00B4563B">
      <w:pPr>
        <w:jc w:val="right"/>
      </w:pPr>
      <w:r>
        <w:t>Таблица 9</w:t>
      </w:r>
    </w:p>
    <w:p w14:paraId="50B9B4BE" w14:textId="7F57C638" w:rsidR="00B4563B" w:rsidRDefault="00B4563B" w:rsidP="00B4563B">
      <w:pPr>
        <w:ind w:firstLine="0"/>
        <w:jc w:val="center"/>
      </w:pPr>
      <w:r w:rsidRPr="00B4563B">
        <w:t xml:space="preserve">Тестирование работы программы и проверка решения задачи </w:t>
      </w:r>
      <w:r>
        <w:t>9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606"/>
        <w:gridCol w:w="8739"/>
      </w:tblGrid>
      <w:tr w:rsidR="00C548D7" w14:paraId="6F43C89D" w14:textId="77777777" w:rsidTr="00C548D7">
        <w:tc>
          <w:tcPr>
            <w:tcW w:w="606" w:type="dxa"/>
          </w:tcPr>
          <w:p w14:paraId="4147DEA3" w14:textId="69B90278" w:rsidR="00B4563B" w:rsidRPr="00B4563B" w:rsidRDefault="00B4563B" w:rsidP="00B4563B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8739" w:type="dxa"/>
          </w:tcPr>
          <w:p w14:paraId="7D34D7B2" w14:textId="23E5C019" w:rsidR="00B4563B" w:rsidRPr="00B4563B" w:rsidRDefault="00B4563B" w:rsidP="00B4563B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C548D7" w14:paraId="29E3FEBA" w14:textId="77777777" w:rsidTr="00C548D7">
        <w:tc>
          <w:tcPr>
            <w:tcW w:w="606" w:type="dxa"/>
          </w:tcPr>
          <w:p w14:paraId="1674201B" w14:textId="79A0ABE7" w:rsidR="00B4563B" w:rsidRDefault="00B4563B" w:rsidP="00B4563B">
            <w:pPr>
              <w:ind w:firstLine="0"/>
              <w:jc w:val="center"/>
            </w:pPr>
            <w:r>
              <w:t>1</w:t>
            </w:r>
          </w:p>
        </w:tc>
        <w:tc>
          <w:tcPr>
            <w:tcW w:w="8739" w:type="dxa"/>
          </w:tcPr>
          <w:p w14:paraId="3EF06BB3" w14:textId="77777777" w:rsidR="00B4563B" w:rsidRDefault="00B4563B" w:rsidP="00B4563B">
            <w:pPr>
              <w:ind w:firstLine="0"/>
              <w:jc w:val="left"/>
            </w:pPr>
            <w:r>
              <w:t>До</w:t>
            </w:r>
          </w:p>
          <w:p w14:paraId="478F1312" w14:textId="77777777" w:rsidR="00B4563B" w:rsidRDefault="00B4563B" w:rsidP="00B4563B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3FB877C2" wp14:editId="24C7B025">
                  <wp:extent cx="5158740" cy="2909408"/>
                  <wp:effectExtent l="0" t="0" r="3810" b="571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7524" cy="29143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A4A4F5A" w14:textId="77777777" w:rsidR="00B4563B" w:rsidRDefault="00B4563B" w:rsidP="00B4563B">
            <w:pPr>
              <w:ind w:firstLine="0"/>
              <w:jc w:val="left"/>
            </w:pPr>
            <w:r>
              <w:t>После</w:t>
            </w:r>
          </w:p>
          <w:p w14:paraId="00006309" w14:textId="59087534" w:rsidR="00B4563B" w:rsidRPr="00B4563B" w:rsidRDefault="00C548D7" w:rsidP="00B4563B">
            <w:pPr>
              <w:ind w:firstLine="0"/>
              <w:jc w:val="left"/>
            </w:pPr>
            <w:r>
              <w:rPr>
                <w:noProof/>
              </w:rPr>
              <w:drawing>
                <wp:inline distT="0" distB="0" distL="0" distR="0" wp14:anchorId="348529DA" wp14:editId="1BCE1183">
                  <wp:extent cx="5067300" cy="3116755"/>
                  <wp:effectExtent l="0" t="0" r="0" b="762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73446" cy="3120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48D7" w14:paraId="7A1370F2" w14:textId="77777777" w:rsidTr="00C548D7">
        <w:tc>
          <w:tcPr>
            <w:tcW w:w="606" w:type="dxa"/>
          </w:tcPr>
          <w:p w14:paraId="2AAFF0BA" w14:textId="5DAB2C45" w:rsidR="00B4563B" w:rsidRDefault="00B4563B" w:rsidP="00B4563B">
            <w:pPr>
              <w:ind w:firstLine="0"/>
              <w:jc w:val="center"/>
            </w:pPr>
            <w:r w:rsidRPr="00B4563B">
              <w:t>№ п/п</w:t>
            </w:r>
          </w:p>
        </w:tc>
        <w:tc>
          <w:tcPr>
            <w:tcW w:w="8739" w:type="dxa"/>
          </w:tcPr>
          <w:p w14:paraId="3AB2D7F4" w14:textId="676E5337" w:rsidR="00B4563B" w:rsidRPr="00B4563B" w:rsidRDefault="00B4563B" w:rsidP="00B4563B">
            <w:pPr>
              <w:ind w:firstLine="0"/>
              <w:jc w:val="center"/>
              <w:rPr>
                <w:lang w:val="en-US"/>
              </w:rPr>
            </w:pPr>
            <w:r w:rsidRPr="00B4563B"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C548D7" w14:paraId="398A1772" w14:textId="77777777" w:rsidTr="00C548D7">
        <w:tc>
          <w:tcPr>
            <w:tcW w:w="606" w:type="dxa"/>
          </w:tcPr>
          <w:p w14:paraId="56E0F4CA" w14:textId="0ACE4B2F" w:rsidR="00B4563B" w:rsidRDefault="00B4563B" w:rsidP="00B4563B">
            <w:pPr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8739" w:type="dxa"/>
          </w:tcPr>
          <w:p w14:paraId="0F1BD369" w14:textId="2C401677" w:rsidR="00B4563B" w:rsidRDefault="00C548D7" w:rsidP="00B4563B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31AAAE58" wp14:editId="32C8D422">
                  <wp:extent cx="5412465" cy="1965960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0173" cy="1968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7D0CC4" w14:textId="5015C5F7" w:rsidR="00B4563B" w:rsidRDefault="00C548D7" w:rsidP="00C548D7">
      <w:r w:rsidRPr="00C548D7">
        <w:t xml:space="preserve">Сравнение решения задачи с использованием </w:t>
      </w:r>
      <w:r>
        <w:t>одного прикладного пакета</w:t>
      </w:r>
      <w:r w:rsidRPr="00C548D7">
        <w:t xml:space="preserve"> показало, что решения задачи в Java и в MS Excel совпадаю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6E586AF8" w14:textId="6C548E4A" w:rsidR="00C548D7" w:rsidRDefault="00C548D7" w:rsidP="00C548D7">
      <w:pPr>
        <w:pStyle w:val="1"/>
      </w:pPr>
      <w:bookmarkStart w:id="36" w:name="_Toc103966674"/>
      <w:r>
        <w:t>Задание 10</w:t>
      </w:r>
      <w:bookmarkEnd w:id="36"/>
    </w:p>
    <w:p w14:paraId="02E3AAC4" w14:textId="12008178" w:rsidR="002D0744" w:rsidRDefault="002D0744" w:rsidP="002D0744">
      <w:pPr>
        <w:pStyle w:val="2"/>
      </w:pPr>
      <w:bookmarkStart w:id="37" w:name="_Toc103966675"/>
      <w:r>
        <w:t>10.1. Общая постановка задачи</w:t>
      </w:r>
      <w:bookmarkEnd w:id="37"/>
    </w:p>
    <w:p w14:paraId="458C234C" w14:textId="77777777" w:rsidR="002D0744" w:rsidRDefault="002D0744" w:rsidP="002D0744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 основе программы задания 5 лабораторной работы 6 организовать запись в файл данных о результатах нахождения функции по ряду </w:t>
      </w:r>
      <w:proofErr w:type="spellStart"/>
      <w:r>
        <w:rPr>
          <w:rFonts w:cs="Times New Roman"/>
          <w:szCs w:val="28"/>
        </w:rPr>
        <w:t>Маклорена</w:t>
      </w:r>
      <w:proofErr w:type="spellEnd"/>
      <w:r>
        <w:rPr>
          <w:rFonts w:cs="Times New Roman"/>
          <w:szCs w:val="28"/>
        </w:rPr>
        <w:t>.</w:t>
      </w:r>
    </w:p>
    <w:p w14:paraId="2C32FC78" w14:textId="77777777" w:rsidR="002D0744" w:rsidRPr="00905846" w:rsidRDefault="002D0744" w:rsidP="002D0744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мерный вид файла ответов:</w:t>
      </w:r>
    </w:p>
    <w:p w14:paraId="3B0C439D" w14:textId="77777777" w:rsidR="002D0744" w:rsidRPr="00502801" w:rsidRDefault="002D0744" w:rsidP="002D0744">
      <w:pPr>
        <w:rPr>
          <w:rFonts w:ascii="Courier New" w:hAnsi="Courier New" w:cs="Courier New"/>
          <w:sz w:val="20"/>
          <w:szCs w:val="24"/>
        </w:rPr>
      </w:pPr>
      <w:r w:rsidRPr="00502801">
        <w:rPr>
          <w:rFonts w:ascii="Courier New" w:hAnsi="Courier New" w:cs="Courier New"/>
          <w:sz w:val="20"/>
          <w:szCs w:val="24"/>
        </w:rPr>
        <w:t xml:space="preserve">Функция </w:t>
      </w:r>
      <w:r w:rsidRPr="00502801">
        <w:rPr>
          <w:rFonts w:ascii="Courier New" w:hAnsi="Courier New" w:cs="Courier New"/>
          <w:sz w:val="20"/>
          <w:szCs w:val="24"/>
          <w:lang w:val="en-US"/>
        </w:rPr>
        <w:t>f</w:t>
      </w:r>
      <w:r w:rsidRPr="00502801">
        <w:rPr>
          <w:rFonts w:ascii="Courier New" w:hAnsi="Courier New" w:cs="Courier New"/>
          <w:sz w:val="20"/>
          <w:szCs w:val="24"/>
        </w:rPr>
        <w:t>(</w:t>
      </w:r>
      <w:r w:rsidRPr="00502801">
        <w:rPr>
          <w:rFonts w:ascii="Courier New" w:hAnsi="Courier New" w:cs="Courier New"/>
          <w:sz w:val="20"/>
          <w:szCs w:val="24"/>
          <w:lang w:val="en-US"/>
        </w:rPr>
        <w:t>x</w:t>
      </w:r>
      <w:r w:rsidRPr="00502801">
        <w:rPr>
          <w:rFonts w:ascii="Courier New" w:hAnsi="Courier New" w:cs="Courier New"/>
          <w:sz w:val="20"/>
          <w:szCs w:val="24"/>
        </w:rPr>
        <w:t xml:space="preserve">) = … для </w:t>
      </w:r>
      <w:r w:rsidRPr="00502801">
        <w:rPr>
          <w:rFonts w:ascii="Courier New" w:hAnsi="Courier New" w:cs="Courier New"/>
          <w:sz w:val="20"/>
          <w:szCs w:val="24"/>
          <w:lang w:val="en-US"/>
        </w:rPr>
        <w:t>x</w:t>
      </w:r>
      <w:r w:rsidRPr="00502801">
        <w:rPr>
          <w:rFonts w:ascii="Courier New" w:hAnsi="Courier New" w:cs="Courier New"/>
          <w:sz w:val="20"/>
          <w:szCs w:val="24"/>
        </w:rPr>
        <w:t xml:space="preserve"> = … равняется …</w:t>
      </w:r>
    </w:p>
    <w:p w14:paraId="608AA477" w14:textId="77777777" w:rsidR="002D0744" w:rsidRPr="00502801" w:rsidRDefault="002D0744" w:rsidP="002D0744">
      <w:pPr>
        <w:rPr>
          <w:rFonts w:ascii="Courier New" w:hAnsi="Courier New" w:cs="Courier New"/>
          <w:sz w:val="20"/>
          <w:szCs w:val="24"/>
        </w:rPr>
      </w:pPr>
      <w:r w:rsidRPr="00502801">
        <w:rPr>
          <w:rFonts w:ascii="Courier New" w:hAnsi="Courier New" w:cs="Courier New"/>
          <w:sz w:val="20"/>
          <w:szCs w:val="24"/>
        </w:rPr>
        <w:t xml:space="preserve">Результаты определения значений функции </w:t>
      </w:r>
      <w:r w:rsidRPr="00502801">
        <w:rPr>
          <w:rFonts w:ascii="Courier New" w:hAnsi="Courier New" w:cs="Courier New"/>
          <w:sz w:val="20"/>
          <w:szCs w:val="24"/>
          <w:lang w:val="en-US"/>
        </w:rPr>
        <w:t>f</w:t>
      </w:r>
      <w:r w:rsidRPr="00502801">
        <w:rPr>
          <w:rFonts w:ascii="Courier New" w:hAnsi="Courier New" w:cs="Courier New"/>
          <w:sz w:val="20"/>
          <w:szCs w:val="24"/>
        </w:rPr>
        <w:t>(</w:t>
      </w:r>
      <w:r w:rsidRPr="00502801">
        <w:rPr>
          <w:rFonts w:ascii="Courier New" w:hAnsi="Courier New" w:cs="Courier New"/>
          <w:sz w:val="20"/>
          <w:szCs w:val="24"/>
          <w:lang w:val="en-US"/>
        </w:rPr>
        <w:t>x</w:t>
      </w:r>
      <w:r w:rsidRPr="00502801">
        <w:rPr>
          <w:rFonts w:ascii="Courier New" w:hAnsi="Courier New" w:cs="Courier New"/>
          <w:sz w:val="20"/>
          <w:szCs w:val="24"/>
        </w:rPr>
        <w:t xml:space="preserve">) = … с помощью ряда </w:t>
      </w:r>
      <w:proofErr w:type="spellStart"/>
      <w:r w:rsidRPr="00502801">
        <w:rPr>
          <w:rFonts w:ascii="Courier New" w:hAnsi="Courier New" w:cs="Courier New"/>
          <w:sz w:val="20"/>
          <w:szCs w:val="24"/>
        </w:rPr>
        <w:t>Маклорена</w:t>
      </w:r>
      <w:proofErr w:type="spellEnd"/>
    </w:p>
    <w:p w14:paraId="41D45F8B" w14:textId="77777777" w:rsidR="002D0744" w:rsidRPr="00502801" w:rsidRDefault="002D0744" w:rsidP="002D0744">
      <w:pPr>
        <w:rPr>
          <w:rFonts w:ascii="Courier New" w:hAnsi="Courier New" w:cs="Courier New"/>
          <w:sz w:val="20"/>
          <w:szCs w:val="24"/>
        </w:rPr>
      </w:pPr>
      <w:r w:rsidRPr="00502801">
        <w:rPr>
          <w:rFonts w:ascii="Courier New" w:hAnsi="Courier New" w:cs="Courier New"/>
          <w:sz w:val="20"/>
          <w:szCs w:val="24"/>
        </w:rPr>
        <w:t>Погрешность итерационной процедуры …</w:t>
      </w:r>
    </w:p>
    <w:p w14:paraId="0B622A12" w14:textId="77777777" w:rsidR="002D0744" w:rsidRPr="00502801" w:rsidRDefault="002D0744" w:rsidP="002D0744">
      <w:pPr>
        <w:rPr>
          <w:rFonts w:ascii="Courier New" w:hAnsi="Courier New" w:cs="Courier New"/>
          <w:sz w:val="20"/>
          <w:szCs w:val="24"/>
        </w:rPr>
      </w:pPr>
      <w:r>
        <w:rPr>
          <w:rFonts w:ascii="Courier New" w:hAnsi="Courier New" w:cs="Courier New"/>
          <w:sz w:val="20"/>
          <w:szCs w:val="24"/>
        </w:rPr>
        <w:t xml:space="preserve">Значение функции по </w:t>
      </w:r>
      <w:proofErr w:type="spellStart"/>
      <w:r>
        <w:rPr>
          <w:rFonts w:ascii="Courier New" w:hAnsi="Courier New" w:cs="Courier New"/>
          <w:sz w:val="20"/>
          <w:szCs w:val="24"/>
        </w:rPr>
        <w:t>Маклорену</w:t>
      </w:r>
      <w:proofErr w:type="spellEnd"/>
      <w:r w:rsidRPr="00502801">
        <w:rPr>
          <w:rFonts w:ascii="Courier New" w:hAnsi="Courier New" w:cs="Courier New"/>
          <w:sz w:val="20"/>
          <w:szCs w:val="24"/>
        </w:rPr>
        <w:t xml:space="preserve"> </w:t>
      </w:r>
      <w:r w:rsidRPr="00502801">
        <w:rPr>
          <w:rFonts w:ascii="Courier New" w:hAnsi="Courier New" w:cs="Courier New"/>
          <w:sz w:val="20"/>
          <w:szCs w:val="24"/>
        </w:rPr>
        <w:tab/>
      </w:r>
      <w:r>
        <w:rPr>
          <w:rFonts w:ascii="Courier New" w:hAnsi="Courier New" w:cs="Courier New"/>
          <w:sz w:val="20"/>
          <w:szCs w:val="24"/>
        </w:rPr>
        <w:t>Погрешность, %</w:t>
      </w:r>
      <w:r w:rsidRPr="00502801">
        <w:rPr>
          <w:rFonts w:ascii="Courier New" w:hAnsi="Courier New" w:cs="Courier New"/>
          <w:sz w:val="20"/>
          <w:szCs w:val="24"/>
        </w:rPr>
        <w:t xml:space="preserve"> </w:t>
      </w:r>
      <w:r w:rsidRPr="00502801">
        <w:rPr>
          <w:rFonts w:ascii="Courier New" w:hAnsi="Courier New" w:cs="Courier New"/>
          <w:sz w:val="20"/>
          <w:szCs w:val="24"/>
        </w:rPr>
        <w:tab/>
        <w:t>Число итераций</w:t>
      </w:r>
    </w:p>
    <w:p w14:paraId="4FF4AE75" w14:textId="77777777" w:rsidR="002D0744" w:rsidRPr="00460B21" w:rsidRDefault="002D0744" w:rsidP="002D0744">
      <w:pPr>
        <w:rPr>
          <w:rFonts w:ascii="Courier New" w:hAnsi="Courier New" w:cs="Courier New"/>
          <w:sz w:val="20"/>
          <w:szCs w:val="24"/>
        </w:rPr>
      </w:pPr>
      <w:r>
        <w:rPr>
          <w:rFonts w:ascii="Courier New" w:hAnsi="Courier New" w:cs="Courier New"/>
          <w:sz w:val="20"/>
          <w:szCs w:val="24"/>
        </w:rPr>
        <w:t xml:space="preserve">           </w:t>
      </w:r>
      <w:r w:rsidRPr="00502801">
        <w:rPr>
          <w:rFonts w:ascii="Courier New" w:hAnsi="Courier New" w:cs="Courier New"/>
          <w:sz w:val="20"/>
          <w:szCs w:val="24"/>
        </w:rPr>
        <w:t xml:space="preserve">10                   </w:t>
      </w:r>
      <w:r>
        <w:rPr>
          <w:rFonts w:ascii="Courier New" w:hAnsi="Courier New" w:cs="Courier New"/>
          <w:sz w:val="20"/>
          <w:szCs w:val="24"/>
        </w:rPr>
        <w:t xml:space="preserve">       </w:t>
      </w:r>
      <w:r w:rsidRPr="00502801">
        <w:rPr>
          <w:rFonts w:ascii="Courier New" w:hAnsi="Courier New" w:cs="Courier New"/>
          <w:sz w:val="20"/>
          <w:szCs w:val="24"/>
        </w:rPr>
        <w:t xml:space="preserve"> </w:t>
      </w:r>
      <w:r>
        <w:rPr>
          <w:rFonts w:ascii="Courier New" w:hAnsi="Courier New" w:cs="Courier New"/>
          <w:sz w:val="20"/>
          <w:szCs w:val="24"/>
        </w:rPr>
        <w:t>4</w:t>
      </w:r>
      <w:r w:rsidRPr="00502801">
        <w:rPr>
          <w:rFonts w:ascii="Courier New" w:hAnsi="Courier New" w:cs="Courier New"/>
          <w:sz w:val="20"/>
          <w:szCs w:val="24"/>
        </w:rPr>
        <w:t xml:space="preserve">                 1</w:t>
      </w:r>
    </w:p>
    <w:p w14:paraId="3873979D" w14:textId="6C9C5D91" w:rsidR="002D0744" w:rsidRDefault="002D0744" w:rsidP="002D0744">
      <w:pPr>
        <w:pStyle w:val="2"/>
      </w:pPr>
      <w:bookmarkStart w:id="38" w:name="_Toc103966676"/>
      <w:r>
        <w:t>10.2. Решение задачи, код программы</w:t>
      </w:r>
      <w:bookmarkEnd w:id="38"/>
    </w:p>
    <w:p w14:paraId="3B37EEF8" w14:textId="77777777" w:rsidR="0043558C" w:rsidRPr="0043558C" w:rsidRDefault="0043558C" w:rsidP="0043558C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mport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*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mport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ex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ecimalFormat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mport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util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mport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tatic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ang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*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mport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tatic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ang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ystem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43558C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ublic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class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ask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1010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ublic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tatic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void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in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hrows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irectory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C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: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Users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c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OneDrive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кументы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фа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ava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\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ба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10(7)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ava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irectory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ля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10.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txt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it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it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Writ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F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Writ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McLarenSerie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F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ublic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tatic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void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cLarenSerie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Writ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F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hrows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ystem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43558C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in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43558C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rintln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еременную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x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еньше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1: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anner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xtDouble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t xml:space="preserve">        </w:t>
      </w:r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outpu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F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Eps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ow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f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gt;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43558C">
        <w:rPr>
          <w:rFonts w:ascii="Courier New" w:eastAsia="Times New Roman" w:hAnsi="Courier New" w:cs="Courier New"/>
          <w:b/>
          <w:bCs/>
          <w:i/>
          <w:iCs/>
          <w:color w:val="660E7A"/>
          <w:sz w:val="20"/>
          <w:szCs w:val="20"/>
          <w:lang w:val="en-US" w:eastAsia="ru-RU"/>
        </w:rPr>
        <w:t>ou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rintln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шибка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ведите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x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еньше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1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else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while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Eps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gt;= </w:t>
      </w:r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ow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 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umm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while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</w:t>
      </w:r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abs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ow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sin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,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-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umm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/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&gt;=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Eps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umm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= </w:t>
      </w:r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ow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-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 (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 * ((</w:t>
      </w:r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ow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 (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-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/ </w:t>
      </w:r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Fac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) * </w:t>
      </w:r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ow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 (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outputResult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F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Eps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((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.0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4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*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umm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Eps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*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.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F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lose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ublic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tatic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ac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sul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or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A07686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lt;=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) 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sul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*=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return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sul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ublic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tatic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void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outpu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Writer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F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,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hrows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{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ecimalFormat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ecimalFormat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ecimalFormat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0.000000000000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Функция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f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x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) =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si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ow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x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, 3))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ля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x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= 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авняется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ecimalFormat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ormat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function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F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write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езультаты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пределения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значений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функции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f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x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) =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ow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(-1, (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+ 1)) * ((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ow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(3, (2 *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+ 1)) - 3) /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Fact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(2 *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+ 1)) *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ow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(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x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, (2 *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+ 1))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мощью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яда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клорена</w:t>
      </w:r>
      <w:proofErr w:type="spellEnd"/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F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write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Где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Fact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(2 *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+ 1) -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цикл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ахождению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факториала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: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      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int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result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= 1;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      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for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(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int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= 1;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&lt;=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;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++) {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          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result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*=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;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        }</w:t>
      </w:r>
      <w:r w:rsidRPr="00A0768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</w:t>
      </w:r>
      <w:r w:rsidRPr="00A07686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A0768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      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return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result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;"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F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write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Значение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функции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клорену</w:t>
      </w:r>
      <w:proofErr w:type="spellEnd"/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грешность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терационной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роцедуры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грешность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решения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, % 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Число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тераций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F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write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ublic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static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void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outputResult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Writer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F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Eps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sult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hrows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{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ormatResult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</w:t>
      </w:r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format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%.12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f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sult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error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</w:t>
      </w:r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format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%.1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f</w:t>
      </w:r>
      <w:r w:rsidRPr="00C4412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</w:t>
      </w:r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abs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sult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- </w:t>
      </w:r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function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)) / </w:t>
      </w:r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function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) * </w:t>
      </w:r>
      <w:r w:rsidRPr="0043558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00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F.newLine</w:t>
      </w:r>
      <w:proofErr w:type="spellEnd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_Result</w:t>
      </w:r>
      <w:proofErr w:type="spellEnd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t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ormatResult</w:t>
      </w:r>
      <w:proofErr w:type="spellEnd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t\t\t\t\t\s\s\s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 Eps +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t\t\t\t\s\s\s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error + 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t\t\s\s\s\s\s</w:t>
      </w:r>
      <w:r w:rsidRPr="0043558C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 count;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F.write</w:t>
      </w:r>
      <w:proofErr w:type="spellEnd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_Result</w:t>
      </w:r>
      <w:proofErr w:type="spellEnd"/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double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unction(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) {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43558C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sin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3558C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ow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, </w:t>
      </w:r>
      <w:r w:rsidRPr="0043558C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3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;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43558C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}</w:t>
      </w:r>
    </w:p>
    <w:p w14:paraId="45BE7185" w14:textId="1E33D91A" w:rsidR="0043558C" w:rsidRDefault="0043558C" w:rsidP="00C44122">
      <w:pPr>
        <w:pStyle w:val="2"/>
      </w:pPr>
      <w:bookmarkStart w:id="39" w:name="_Toc103966677"/>
      <w:r>
        <w:t>10.3. Тестирование программы с проверкой</w:t>
      </w:r>
      <w:bookmarkEnd w:id="39"/>
    </w:p>
    <w:p w14:paraId="5DF080EF" w14:textId="77777777" w:rsidR="00DA105B" w:rsidRDefault="00DA105B" w:rsidP="00DA105B">
      <w:r>
        <w:t xml:space="preserve">Для поверки в </w:t>
      </w:r>
      <w:r>
        <w:rPr>
          <w:lang w:val="en-US"/>
        </w:rPr>
        <w:t>MS</w:t>
      </w:r>
      <w:r w:rsidRPr="00050FF5">
        <w:t xml:space="preserve"> </w:t>
      </w:r>
      <w:r>
        <w:rPr>
          <w:lang w:val="en-US"/>
        </w:rPr>
        <w:t>Excel</w:t>
      </w:r>
      <w:r w:rsidRPr="00050FF5">
        <w:t xml:space="preserve"> </w:t>
      </w:r>
      <w:r>
        <w:t xml:space="preserve">создана таблица, в которой в ячейку </w:t>
      </w:r>
      <w:r>
        <w:rPr>
          <w:lang w:val="en-US"/>
        </w:rPr>
        <w:t>B</w:t>
      </w:r>
      <w:r w:rsidRPr="00050FF5">
        <w:t xml:space="preserve">1 </w:t>
      </w:r>
      <w:r>
        <w:t xml:space="preserve">записано значение </w:t>
      </w:r>
      <w:r>
        <w:rPr>
          <w:lang w:val="en-US"/>
        </w:rPr>
        <w:t>x</w:t>
      </w:r>
      <w:r w:rsidRPr="00050FF5">
        <w:t xml:space="preserve">, </w:t>
      </w:r>
      <w:r>
        <w:t xml:space="preserve">в ячейку </w:t>
      </w:r>
      <w:r>
        <w:rPr>
          <w:lang w:val="en-US"/>
        </w:rPr>
        <w:t>B</w:t>
      </w:r>
      <w:r w:rsidRPr="00050FF5">
        <w:t xml:space="preserve">2 </w:t>
      </w:r>
      <w:r>
        <w:t xml:space="preserve">значение </w:t>
      </w:r>
      <w:r w:rsidRPr="003F2D90">
        <w:rPr>
          <w:position w:val="-10"/>
        </w:rPr>
        <w:object w:dxaOrig="740" w:dyaOrig="360" w14:anchorId="417FCACA">
          <v:shape id="_x0000_i1027" type="#_x0000_t75" style="width:37.2pt;height:18pt" o:ole="">
            <v:imagedata r:id="rId39" o:title=""/>
          </v:shape>
          <o:OLEObject Type="Embed" ProgID="Equation.DSMT4" ShapeID="_x0000_i1027" DrawAspect="Content" ObjectID="_1714579378" r:id="rId40"/>
        </w:object>
      </w:r>
      <w:r w:rsidRPr="00050FF5">
        <w:t xml:space="preserve">, </w:t>
      </w:r>
      <w:r>
        <w:t xml:space="preserve">в ячейку </w:t>
      </w:r>
      <w:r>
        <w:rPr>
          <w:lang w:val="en-US"/>
        </w:rPr>
        <w:t>B</w:t>
      </w:r>
      <w:r w:rsidRPr="00050FF5">
        <w:t xml:space="preserve">3 </w:t>
      </w:r>
      <w:r>
        <w:t xml:space="preserve">значение </w:t>
      </w:r>
      <w:r w:rsidRPr="00116E92">
        <w:rPr>
          <w:position w:val="-6"/>
        </w:rPr>
        <w:object w:dxaOrig="200" w:dyaOrig="240" w14:anchorId="5E938F62">
          <v:shape id="_x0000_i1028" type="#_x0000_t75" style="width:9.6pt;height:12pt" o:ole="">
            <v:imagedata r:id="rId41" o:title=""/>
          </v:shape>
          <o:OLEObject Type="Embed" ProgID="Equation.DSMT4" ShapeID="_x0000_i1028" DrawAspect="Content" ObjectID="_1714579379" r:id="rId42"/>
        </w:object>
      </w:r>
      <w:r>
        <w:t xml:space="preserve">, в ячейки </w:t>
      </w:r>
      <w:r>
        <w:rPr>
          <w:lang w:val="en-US"/>
        </w:rPr>
        <w:t>A</w:t>
      </w:r>
      <w:r w:rsidRPr="00050FF5">
        <w:t>5</w:t>
      </w:r>
      <w:r w:rsidRPr="0096014F">
        <w:t>:</w:t>
      </w:r>
      <w:r>
        <w:rPr>
          <w:lang w:val="en-US"/>
        </w:rPr>
        <w:t>A</w:t>
      </w:r>
      <w:r w:rsidRPr="00050FF5">
        <w:t xml:space="preserve">34 </w:t>
      </w:r>
      <w:r>
        <w:t>значение</w:t>
      </w:r>
      <w:r w:rsidRPr="00050FF5">
        <w:t xml:space="preserve"> </w:t>
      </w:r>
      <w:proofErr w:type="spellStart"/>
      <w:r>
        <w:rPr>
          <w:lang w:val="en-US"/>
        </w:rPr>
        <w:t>i</w:t>
      </w:r>
      <w:proofErr w:type="spellEnd"/>
      <w:r>
        <w:t>,</w:t>
      </w:r>
      <w:r w:rsidRPr="00050FF5">
        <w:t xml:space="preserve"> </w:t>
      </w:r>
      <w:r>
        <w:t xml:space="preserve">в ячейки </w:t>
      </w:r>
      <w:r>
        <w:rPr>
          <w:lang w:val="en-US"/>
        </w:rPr>
        <w:t>B</w:t>
      </w:r>
      <w:r w:rsidRPr="00A621DC">
        <w:t>5</w:t>
      </w:r>
      <w:r w:rsidRPr="0096014F">
        <w:t>:</w:t>
      </w:r>
      <w:r>
        <w:rPr>
          <w:lang w:val="en-US"/>
        </w:rPr>
        <w:t>B</w:t>
      </w:r>
      <w:r w:rsidRPr="00A621DC">
        <w:t xml:space="preserve">34 </w:t>
      </w:r>
      <w:r>
        <w:t xml:space="preserve">функция для нахождения значения ряда </w:t>
      </w:r>
      <w:proofErr w:type="spellStart"/>
      <w:r>
        <w:t>Маклорена</w:t>
      </w:r>
      <w:proofErr w:type="spellEnd"/>
      <w:r>
        <w:t xml:space="preserve">, в ячейки </w:t>
      </w:r>
      <w:r>
        <w:rPr>
          <w:lang w:val="en-US"/>
        </w:rPr>
        <w:t>C</w:t>
      </w:r>
      <w:r w:rsidRPr="00A621DC">
        <w:t>5</w:t>
      </w:r>
      <w:r w:rsidRPr="0096014F">
        <w:t>:</w:t>
      </w:r>
      <w:r>
        <w:rPr>
          <w:lang w:val="en-US"/>
        </w:rPr>
        <w:t>C</w:t>
      </w:r>
      <w:r w:rsidRPr="00A621DC">
        <w:t>34</w:t>
      </w:r>
      <w:r>
        <w:t>, в ячейки С5</w:t>
      </w:r>
      <w:r w:rsidRPr="0096014F">
        <w:t>:</w:t>
      </w:r>
      <w:r>
        <w:t xml:space="preserve">С34 функция для нахождения суммы ряда </w:t>
      </w:r>
      <w:proofErr w:type="spellStart"/>
      <w:r>
        <w:t>Маклорена</w:t>
      </w:r>
      <w:proofErr w:type="spellEnd"/>
      <w:r>
        <w:t>.</w:t>
      </w:r>
    </w:p>
    <w:p w14:paraId="6E8F44F6" w14:textId="77777777" w:rsidR="00DA105B" w:rsidRDefault="00DA105B" w:rsidP="00DA105B">
      <w:pPr>
        <w:rPr>
          <w:lang w:val="en-US"/>
        </w:rPr>
      </w:pPr>
      <w:r>
        <w:rPr>
          <w:lang w:val="en-US"/>
        </w:rPr>
        <w:t>B5)</w:t>
      </w:r>
      <w:r w:rsidRPr="00E352FF">
        <w:rPr>
          <w:lang w:val="en-US"/>
        </w:rPr>
        <w:t>=1/4*(-1)^(A5+1)*(3^(2*A5+1)-3)/ФАКТР(2*A5+1)*$B$1^(2*A5+1)</w:t>
      </w:r>
    </w:p>
    <w:p w14:paraId="0955800A" w14:textId="77777777" w:rsidR="00DA105B" w:rsidRDefault="00DA105B" w:rsidP="00DA105B">
      <w:pPr>
        <w:rPr>
          <w:lang w:val="en-US"/>
        </w:rPr>
      </w:pPr>
      <w:r>
        <w:rPr>
          <w:lang w:val="en-US"/>
        </w:rPr>
        <w:t>C5)=B5</w:t>
      </w:r>
    </w:p>
    <w:p w14:paraId="10CE1C81" w14:textId="77777777" w:rsidR="00BC030F" w:rsidRDefault="00DA105B" w:rsidP="00BC030F">
      <w:pPr>
        <w:rPr>
          <w:lang w:val="en-US"/>
        </w:rPr>
      </w:pPr>
      <w:r>
        <w:rPr>
          <w:lang w:val="en-US"/>
        </w:rPr>
        <w:t>C6)=</w:t>
      </w:r>
      <w:r w:rsidRPr="00E352FF">
        <w:rPr>
          <w:lang w:val="en-US"/>
        </w:rPr>
        <w:t xml:space="preserve">ЕСЛИ(ABS($B$2-C5)&gt;=$B$3;C5+B6;"Otvet </w:t>
      </w:r>
      <w:proofErr w:type="spellStart"/>
      <w:r w:rsidRPr="00E352FF">
        <w:rPr>
          <w:lang w:val="en-US"/>
        </w:rPr>
        <w:t>vishe</w:t>
      </w:r>
      <w:proofErr w:type="spellEnd"/>
      <w:r w:rsidRPr="00E352FF">
        <w:rPr>
          <w:lang w:val="en-US"/>
        </w:rPr>
        <w:t>")</w:t>
      </w:r>
    </w:p>
    <w:p w14:paraId="0010B7F7" w14:textId="69784536" w:rsidR="00DA105B" w:rsidRPr="00BC030F" w:rsidRDefault="00DA105B" w:rsidP="00BC030F">
      <w:r>
        <w:t>На рис.</w:t>
      </w:r>
      <w:r w:rsidR="001B3E32">
        <w:t>1</w:t>
      </w:r>
      <w:r>
        <w:t xml:space="preserve"> представлен вид решения в </w:t>
      </w:r>
      <w:r>
        <w:rPr>
          <w:lang w:val="en-US"/>
        </w:rPr>
        <w:t>MS</w:t>
      </w:r>
      <w:r w:rsidRPr="00E352FF">
        <w:t xml:space="preserve"> </w:t>
      </w:r>
      <w:r>
        <w:rPr>
          <w:lang w:val="en-US"/>
        </w:rPr>
        <w:t>Excel</w:t>
      </w:r>
      <w:r w:rsidRPr="00E352FF">
        <w:t>.</w:t>
      </w:r>
    </w:p>
    <w:p w14:paraId="1C6E3DE6" w14:textId="77777777" w:rsidR="00DA105B" w:rsidRDefault="00DA105B" w:rsidP="00DA105B">
      <w:pPr>
        <w:ind w:firstLine="0"/>
        <w:jc w:val="center"/>
      </w:pPr>
      <w:r>
        <w:rPr>
          <w:noProof/>
        </w:rPr>
        <w:drawing>
          <wp:inline distT="0" distB="0" distL="0" distR="0" wp14:anchorId="34DEAE12" wp14:editId="5DC8A6BA">
            <wp:extent cx="4544291" cy="3406215"/>
            <wp:effectExtent l="0" t="0" r="8890" b="381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548015" cy="3409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8BA6F" w14:textId="46E0E874" w:rsidR="00DA105B" w:rsidRDefault="00DA105B" w:rsidP="004B247E">
      <w:pPr>
        <w:jc w:val="center"/>
      </w:pPr>
      <w:r>
        <w:t xml:space="preserve">Рисунок </w:t>
      </w:r>
      <w:r w:rsidR="001B3E32">
        <w:t>1</w:t>
      </w:r>
      <w:r>
        <w:t xml:space="preserve">. Вид решения в </w:t>
      </w:r>
      <w:r>
        <w:rPr>
          <w:lang w:val="en-US"/>
        </w:rPr>
        <w:t>MS</w:t>
      </w:r>
      <w:r w:rsidRPr="00E352FF">
        <w:t xml:space="preserve"> </w:t>
      </w:r>
      <w:r>
        <w:rPr>
          <w:lang w:val="en-US"/>
        </w:rPr>
        <w:t>Excel</w:t>
      </w:r>
      <w:r>
        <w:t xml:space="preserve"> задания </w:t>
      </w:r>
      <w:r w:rsidR="001B3E32">
        <w:t>10</w:t>
      </w:r>
      <w:r w:rsidR="004B247E">
        <w:br w:type="page"/>
      </w:r>
    </w:p>
    <w:p w14:paraId="461C89A5" w14:textId="226D61D5" w:rsidR="0043558C" w:rsidRDefault="00DA105B" w:rsidP="0043558C">
      <w:r w:rsidRPr="00DA105B">
        <w:lastRenderedPageBreak/>
        <w:t xml:space="preserve">В таблице </w:t>
      </w:r>
      <w:r>
        <w:t>10</w:t>
      </w:r>
      <w:r w:rsidRPr="00DA105B">
        <w:t xml:space="preserve"> представлено тестирование работы программы с проверкой решения задачи на языке Java с решением в MS Excel.</w:t>
      </w:r>
    </w:p>
    <w:p w14:paraId="594EF208" w14:textId="4FFEF111" w:rsidR="00DA105B" w:rsidRDefault="00DA105B" w:rsidP="00DA105B">
      <w:pPr>
        <w:jc w:val="right"/>
      </w:pPr>
      <w:r>
        <w:t>Таблица 10</w:t>
      </w:r>
    </w:p>
    <w:p w14:paraId="02730BAC" w14:textId="1DE3E6E7" w:rsidR="00DA105B" w:rsidRDefault="00DA105B" w:rsidP="00DA105B">
      <w:pPr>
        <w:ind w:firstLine="0"/>
        <w:jc w:val="center"/>
      </w:pPr>
      <w:r w:rsidRPr="00DA105B">
        <w:t xml:space="preserve">Тестирование работы программы и проверка решения задачи </w:t>
      </w:r>
      <w:r>
        <w:t>10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664"/>
        <w:gridCol w:w="8681"/>
      </w:tblGrid>
      <w:tr w:rsidR="00461E05" w14:paraId="2E126916" w14:textId="77777777" w:rsidTr="00461E05">
        <w:tc>
          <w:tcPr>
            <w:tcW w:w="664" w:type="dxa"/>
          </w:tcPr>
          <w:p w14:paraId="5856B982" w14:textId="6AF9CF63" w:rsidR="00DA105B" w:rsidRPr="00DA105B" w:rsidRDefault="00DA105B" w:rsidP="00DA105B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8681" w:type="dxa"/>
          </w:tcPr>
          <w:p w14:paraId="12179742" w14:textId="305F1810" w:rsidR="00DA105B" w:rsidRPr="00DA105B" w:rsidRDefault="00DA105B" w:rsidP="00DA105B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461E05" w14:paraId="4F4CEE85" w14:textId="77777777" w:rsidTr="00461E05">
        <w:tc>
          <w:tcPr>
            <w:tcW w:w="664" w:type="dxa"/>
          </w:tcPr>
          <w:p w14:paraId="13564DFB" w14:textId="48674F47" w:rsidR="00DA105B" w:rsidRDefault="00DA105B" w:rsidP="00DA105B">
            <w:pPr>
              <w:ind w:firstLine="0"/>
              <w:jc w:val="center"/>
            </w:pPr>
            <w:r>
              <w:t>1</w:t>
            </w:r>
          </w:p>
        </w:tc>
        <w:tc>
          <w:tcPr>
            <w:tcW w:w="8681" w:type="dxa"/>
          </w:tcPr>
          <w:p w14:paraId="70FA599E" w14:textId="51392188" w:rsidR="00DA105B" w:rsidRDefault="00DA105B" w:rsidP="00DA105B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7C83B18" wp14:editId="3BDBA742">
                  <wp:extent cx="5313219" cy="1507353"/>
                  <wp:effectExtent l="0" t="0" r="1905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2545" cy="15099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1E05" w14:paraId="20CB688F" w14:textId="77777777" w:rsidTr="00461E05">
        <w:tc>
          <w:tcPr>
            <w:tcW w:w="664" w:type="dxa"/>
          </w:tcPr>
          <w:p w14:paraId="41C036F4" w14:textId="108CA2A5" w:rsidR="00461E05" w:rsidRDefault="00461E05" w:rsidP="00DA105B">
            <w:pPr>
              <w:ind w:firstLine="0"/>
              <w:jc w:val="center"/>
            </w:pPr>
            <w:r>
              <w:t>2</w:t>
            </w:r>
          </w:p>
        </w:tc>
        <w:tc>
          <w:tcPr>
            <w:tcW w:w="8681" w:type="dxa"/>
          </w:tcPr>
          <w:p w14:paraId="0608F5D4" w14:textId="72E06CF7" w:rsidR="00461E05" w:rsidRDefault="00461E05" w:rsidP="00DA105B">
            <w:pPr>
              <w:ind w:firstLine="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6C14554" wp14:editId="578B8D3E">
                  <wp:extent cx="5375391" cy="1539930"/>
                  <wp:effectExtent l="0" t="0" r="0" b="3175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90119" cy="15441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1E05" w14:paraId="4E50E5CC" w14:textId="77777777" w:rsidTr="00461E05">
        <w:tc>
          <w:tcPr>
            <w:tcW w:w="664" w:type="dxa"/>
          </w:tcPr>
          <w:p w14:paraId="128C3D3D" w14:textId="7E485E1E" w:rsidR="00461E05" w:rsidRDefault="00461E05" w:rsidP="00DA105B">
            <w:pPr>
              <w:ind w:firstLine="0"/>
              <w:jc w:val="center"/>
            </w:pPr>
            <w:r>
              <w:t>3</w:t>
            </w:r>
          </w:p>
        </w:tc>
        <w:tc>
          <w:tcPr>
            <w:tcW w:w="8681" w:type="dxa"/>
          </w:tcPr>
          <w:p w14:paraId="29160F2C" w14:textId="1CCED884" w:rsidR="00461E05" w:rsidRDefault="00461E05" w:rsidP="00DA105B">
            <w:pPr>
              <w:ind w:firstLine="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655136C" wp14:editId="430F57C7">
                  <wp:extent cx="5375564" cy="153251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94228" cy="15378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1E05" w14:paraId="64070C28" w14:textId="77777777" w:rsidTr="00461E05">
        <w:tc>
          <w:tcPr>
            <w:tcW w:w="664" w:type="dxa"/>
          </w:tcPr>
          <w:p w14:paraId="5567425A" w14:textId="3A46C7AF" w:rsidR="00DA105B" w:rsidRDefault="00DA105B" w:rsidP="00DA105B">
            <w:pPr>
              <w:ind w:firstLine="0"/>
              <w:jc w:val="center"/>
            </w:pPr>
            <w:r w:rsidRPr="00DA105B">
              <w:t>№ п/п</w:t>
            </w:r>
          </w:p>
        </w:tc>
        <w:tc>
          <w:tcPr>
            <w:tcW w:w="8681" w:type="dxa"/>
          </w:tcPr>
          <w:p w14:paraId="75694EF5" w14:textId="0CF4C0BA" w:rsidR="00DA105B" w:rsidRPr="00DA105B" w:rsidRDefault="00DA105B" w:rsidP="00DA105B">
            <w:pPr>
              <w:ind w:firstLine="0"/>
              <w:jc w:val="center"/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461E05" w14:paraId="6B6AECAF" w14:textId="77777777" w:rsidTr="00461E05">
        <w:tc>
          <w:tcPr>
            <w:tcW w:w="664" w:type="dxa"/>
          </w:tcPr>
          <w:p w14:paraId="7D6A3DCF" w14:textId="43C529C7" w:rsidR="00DA105B" w:rsidRDefault="00DA105B" w:rsidP="00DA105B">
            <w:pPr>
              <w:ind w:firstLine="0"/>
              <w:jc w:val="center"/>
            </w:pPr>
            <w:r>
              <w:t>1</w:t>
            </w:r>
          </w:p>
        </w:tc>
        <w:tc>
          <w:tcPr>
            <w:tcW w:w="8681" w:type="dxa"/>
          </w:tcPr>
          <w:p w14:paraId="45359AB4" w14:textId="77777777" w:rsidR="00DA105B" w:rsidRDefault="00461E05" w:rsidP="00DA105B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2B4A1103" wp14:editId="537B6EFD">
                  <wp:extent cx="2195080" cy="1154114"/>
                  <wp:effectExtent l="0" t="0" r="0" b="8255"/>
                  <wp:docPr id="83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4052" cy="11640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918243" w14:textId="77777777" w:rsidR="00461E05" w:rsidRDefault="00461E05" w:rsidP="00DA105B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799487D" wp14:editId="2E7EBCA7">
                  <wp:extent cx="2332759" cy="1171140"/>
                  <wp:effectExtent l="0" t="0" r="0" b="0"/>
                  <wp:docPr id="8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8299" cy="11789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FD221E3" w14:textId="4E3F0C45" w:rsidR="00461E05" w:rsidRDefault="00461E05" w:rsidP="00DA105B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63C69B4A" wp14:editId="5540591F">
                  <wp:extent cx="2359602" cy="1220985"/>
                  <wp:effectExtent l="0" t="0" r="3175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8315" cy="12306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1E05" w14:paraId="3F546CEE" w14:textId="77777777" w:rsidTr="00461E05">
        <w:tc>
          <w:tcPr>
            <w:tcW w:w="664" w:type="dxa"/>
          </w:tcPr>
          <w:p w14:paraId="0006F315" w14:textId="7DE0952D" w:rsidR="00DA105B" w:rsidRDefault="00DA105B" w:rsidP="00DA105B">
            <w:pPr>
              <w:ind w:firstLine="0"/>
              <w:jc w:val="center"/>
            </w:pPr>
            <w:r>
              <w:lastRenderedPageBreak/>
              <w:t>2</w:t>
            </w:r>
          </w:p>
        </w:tc>
        <w:tc>
          <w:tcPr>
            <w:tcW w:w="8681" w:type="dxa"/>
          </w:tcPr>
          <w:p w14:paraId="1AF3934B" w14:textId="77777777" w:rsidR="00DA105B" w:rsidRDefault="00461E05" w:rsidP="00DA105B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DF36266" wp14:editId="4D12ACC9">
                  <wp:extent cx="2332355" cy="950218"/>
                  <wp:effectExtent l="0" t="0" r="0" b="254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0236" cy="9615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B7D53D5" w14:textId="77777777" w:rsidR="00461E05" w:rsidRDefault="00461E05" w:rsidP="00DA105B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2C8D2399" wp14:editId="3D9B7129">
                  <wp:extent cx="2359025" cy="1094742"/>
                  <wp:effectExtent l="0" t="0" r="3175" b="0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5991" cy="1107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A829B3" w14:textId="0205DC0A" w:rsidR="00461E05" w:rsidRDefault="00461E05" w:rsidP="00DA105B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35D70DF3" wp14:editId="163F0477">
                  <wp:extent cx="2288930" cy="1142134"/>
                  <wp:effectExtent l="0" t="0" r="0" b="1270"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6558" cy="1150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1E05" w14:paraId="52DC5912" w14:textId="77777777" w:rsidTr="00461E05">
        <w:tc>
          <w:tcPr>
            <w:tcW w:w="664" w:type="dxa"/>
          </w:tcPr>
          <w:p w14:paraId="24E3B0B8" w14:textId="2BC7D00B" w:rsidR="00DA105B" w:rsidRDefault="00DA105B" w:rsidP="00DA105B">
            <w:pPr>
              <w:ind w:firstLine="0"/>
              <w:jc w:val="center"/>
            </w:pPr>
            <w:r>
              <w:t>3</w:t>
            </w:r>
          </w:p>
        </w:tc>
        <w:tc>
          <w:tcPr>
            <w:tcW w:w="8681" w:type="dxa"/>
          </w:tcPr>
          <w:p w14:paraId="0FE5D9C2" w14:textId="77777777" w:rsidR="00DA105B" w:rsidRDefault="00461E05" w:rsidP="00DA105B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D12557B" wp14:editId="536624F3">
                  <wp:extent cx="2367319" cy="950769"/>
                  <wp:effectExtent l="0" t="0" r="0" b="1905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6606" cy="9544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6C3A509" w14:textId="77777777" w:rsidR="00461E05" w:rsidRDefault="00461E05" w:rsidP="00DA105B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3614D550" wp14:editId="5848258B">
                  <wp:extent cx="2405972" cy="1061604"/>
                  <wp:effectExtent l="0" t="0" r="0" b="5715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8098" cy="1066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DFF368B" w14:textId="7D9CA545" w:rsidR="00461E05" w:rsidRDefault="00461E05" w:rsidP="00DA105B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7D7D4066" wp14:editId="491C7E78">
                  <wp:extent cx="2354156" cy="1191491"/>
                  <wp:effectExtent l="0" t="0" r="8255" b="889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325" cy="1203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1DFF63" w14:textId="019E6DC4" w:rsidR="00DA105B" w:rsidRDefault="00461E05" w:rsidP="00461E05">
      <w:r w:rsidRPr="00461E05">
        <w:t>Сравнение решения задачи с использованием трех прикладных пакетов показало, что решения задачи в Java и в MS Excel совпадаю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35E5AF20" w14:textId="43D8D90B" w:rsidR="00461E05" w:rsidRDefault="00461E05" w:rsidP="00461E05">
      <w:pPr>
        <w:pStyle w:val="1"/>
      </w:pPr>
      <w:bookmarkStart w:id="40" w:name="_Toc103966678"/>
      <w:r>
        <w:lastRenderedPageBreak/>
        <w:t>Задание 11</w:t>
      </w:r>
      <w:bookmarkEnd w:id="40"/>
    </w:p>
    <w:p w14:paraId="710B5C2D" w14:textId="3213F534" w:rsidR="00461E05" w:rsidRDefault="00461E05" w:rsidP="00461E05">
      <w:pPr>
        <w:pStyle w:val="2"/>
      </w:pPr>
      <w:bookmarkStart w:id="41" w:name="_Toc103966679"/>
      <w:r>
        <w:t>11.1. Общая постановка задачи</w:t>
      </w:r>
      <w:bookmarkEnd w:id="41"/>
    </w:p>
    <w:p w14:paraId="3A65DF14" w14:textId="2894739A" w:rsidR="00692C10" w:rsidRPr="00692C10" w:rsidRDefault="00692C10" w:rsidP="00692C10">
      <w:r>
        <w:t xml:space="preserve">Организовать запись данных о поверхности из лабораторной работы по диаграммам из УИР в файл. Файл содержит шапку о содержимом: формула поверхности, интервалы определения по координатам </w:t>
      </w:r>
      <w:r>
        <w:rPr>
          <w:lang w:val="en-US"/>
        </w:rPr>
        <w:t>x</w:t>
      </w:r>
      <w:r>
        <w:t xml:space="preserve"> и</w:t>
      </w:r>
      <w:r w:rsidRPr="00460B21">
        <w:t xml:space="preserve"> </w:t>
      </w:r>
      <w:r>
        <w:rPr>
          <w:lang w:val="en-US"/>
        </w:rPr>
        <w:t>y</w:t>
      </w:r>
      <w:r>
        <w:t xml:space="preserve">. Запись выполнить в определенном формате с понятными заголовками: массив координат </w:t>
      </w:r>
      <w:r>
        <w:rPr>
          <w:lang w:val="en-US"/>
        </w:rPr>
        <w:t>x</w:t>
      </w:r>
      <w:r>
        <w:t xml:space="preserve">, массив координат </w:t>
      </w:r>
      <w:r>
        <w:rPr>
          <w:lang w:val="en-US"/>
        </w:rPr>
        <w:t>y</w:t>
      </w:r>
      <w:r>
        <w:t>, матрица значений поверхности (</w:t>
      </w:r>
      <w:r>
        <w:rPr>
          <w:lang w:val="en-US"/>
        </w:rPr>
        <w:t>z</w:t>
      </w:r>
      <w:r>
        <w:t>).</w:t>
      </w:r>
    </w:p>
    <w:p w14:paraId="42B28A9B" w14:textId="0BCA8B8B" w:rsidR="00461E05" w:rsidRPr="00A07686" w:rsidRDefault="00692C10" w:rsidP="00692C10">
      <w:pPr>
        <w:pStyle w:val="2"/>
        <w:rPr>
          <w:lang w:val="en-US"/>
        </w:rPr>
      </w:pPr>
      <w:bookmarkStart w:id="42" w:name="_Toc103966680"/>
      <w:r w:rsidRPr="00A07686">
        <w:rPr>
          <w:lang w:val="en-US"/>
        </w:rPr>
        <w:t xml:space="preserve">11.2. </w:t>
      </w:r>
      <w:r>
        <w:t>Решение</w:t>
      </w:r>
      <w:r w:rsidRPr="00A07686">
        <w:rPr>
          <w:lang w:val="en-US"/>
        </w:rPr>
        <w:t xml:space="preserve"> </w:t>
      </w:r>
      <w:r>
        <w:t>задачи</w:t>
      </w:r>
      <w:r w:rsidRPr="00A07686">
        <w:rPr>
          <w:lang w:val="en-US"/>
        </w:rPr>
        <w:t xml:space="preserve">, </w:t>
      </w:r>
      <w:r>
        <w:t>код</w:t>
      </w:r>
      <w:r w:rsidRPr="00A07686">
        <w:rPr>
          <w:lang w:val="en-US"/>
        </w:rPr>
        <w:t xml:space="preserve"> </w:t>
      </w:r>
      <w:r>
        <w:t>программы</w:t>
      </w:r>
      <w:bookmarkEnd w:id="42"/>
    </w:p>
    <w:p w14:paraId="72255CF0" w14:textId="77777777" w:rsidR="00692C10" w:rsidRPr="00692C10" w:rsidRDefault="00692C10" w:rsidP="00692C10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io.*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text.DecimalFormat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util.ArrayList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class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ask1011 {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lt;Double&gt;  </w:t>
      </w:r>
      <w:proofErr w:type="spellStart"/>
      <w:r w:rsidRPr="00692C10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X</w:t>
      </w:r>
      <w:proofErr w:type="spellEnd"/>
      <w:r w:rsidRPr="00692C10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lt;Double&gt; </w:t>
      </w:r>
      <w:proofErr w:type="spellStart"/>
      <w:r w:rsidRPr="00692C10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Y</w:t>
      </w:r>
      <w:proofErr w:type="spellEnd"/>
      <w:r w:rsidRPr="00692C10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in(String[]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{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 directory =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(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C: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Users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c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OneDrive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кументы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фа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ava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ба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0(7) Java"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File(directory,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ля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1.txt"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iter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iter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ile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S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OutputStream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ile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Writer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Writer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Формула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оверхности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: "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Math.cos</w:t>
      </w:r>
      <w:proofErr w:type="spellEnd"/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(</w:t>
      </w:r>
      <w:proofErr w:type="spellStart"/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Math.sin</w:t>
      </w:r>
      <w:proofErr w:type="spellEnd"/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(x) + y)."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тервал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x: [0,6]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шагом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0,1."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тервал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y: [0,5]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с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шагом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0,2"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write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newLine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ссив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значений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x:"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write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92C1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= </w:t>
      </w:r>
      <w:r w:rsidRPr="00692C1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6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= </w:t>
      </w:r>
      <w:r w:rsidRPr="00692C1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1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692C10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X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.</w:t>
      </w:r>
      <w:r w:rsidRPr="00692C10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format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%.1f"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+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t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write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newLine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ссив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значений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y:"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write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j = </w:t>
      </w:r>
      <w:r w:rsidRPr="00692C1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j &lt;= </w:t>
      </w:r>
      <w:r w:rsidRPr="00692C1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5.2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j += </w:t>
      </w:r>
      <w:r w:rsidRPr="00692C1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2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692C10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Y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j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.</w:t>
      </w:r>
      <w:r w:rsidRPr="00692C10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format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%.1f"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j) +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t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write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newLine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атрица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значений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z:"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write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ecimalFormat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ecimalFormat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ecimalFormat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0.00"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[]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Z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 double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692C10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X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ize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][</w:t>
      </w:r>
      <w:proofErr w:type="spellStart"/>
      <w:r w:rsidRPr="00692C10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Y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ize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] 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692C1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692C10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X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ize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);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j = </w:t>
      </w:r>
      <w:r w:rsidRPr="00692C10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j &lt; </w:t>
      </w:r>
      <w:proofErr w:type="spellStart"/>
      <w:r w:rsidRPr="00692C10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Y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ize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);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++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Z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[j] = </w:t>
      </w:r>
      <w:r w:rsidRPr="00692C10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function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92C10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X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, </w:t>
      </w:r>
      <w:proofErr w:type="spellStart"/>
      <w:r w:rsidRPr="00692C10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listY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j)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ecimalFormat.format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Z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[j]) + 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t</w:t>
      </w:r>
      <w:r w:rsidRPr="00692C10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write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OS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newLine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close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double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unction(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x,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y) {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692C10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return 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</w:t>
      </w:r>
      <w:r w:rsidRPr="00692C10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cos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</w:t>
      </w:r>
      <w:r w:rsidRPr="00692C10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sin</w:t>
      </w:r>
      <w:proofErr w:type="spellEnd"/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) + y);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692C10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}</w:t>
      </w:r>
    </w:p>
    <w:p w14:paraId="7458089E" w14:textId="5E906DE7" w:rsidR="00692C10" w:rsidRDefault="00692C10" w:rsidP="00692C10">
      <w:pPr>
        <w:pStyle w:val="2"/>
      </w:pPr>
      <w:bookmarkStart w:id="43" w:name="_Toc103966681"/>
      <w:r>
        <w:t>11.3. Тестирование программы с проверкой</w:t>
      </w:r>
      <w:bookmarkEnd w:id="43"/>
    </w:p>
    <w:p w14:paraId="65D52A3B" w14:textId="167C1189" w:rsidR="00692C10" w:rsidRDefault="00692C10" w:rsidP="00692C10">
      <w:r w:rsidRPr="00692C10">
        <w:t xml:space="preserve">В таблице </w:t>
      </w:r>
      <w:r>
        <w:t>11</w:t>
      </w:r>
      <w:r w:rsidRPr="00692C10">
        <w:t xml:space="preserve"> представлено тестирование работы программы с проверкой решения задачи на языке Java с решением в MS Excel.</w:t>
      </w:r>
    </w:p>
    <w:p w14:paraId="30B97C41" w14:textId="4FEB658B" w:rsidR="00692C10" w:rsidRDefault="00692C10" w:rsidP="00692C10">
      <w:pPr>
        <w:jc w:val="right"/>
      </w:pPr>
      <w:r>
        <w:t>Таблица 11</w:t>
      </w:r>
    </w:p>
    <w:p w14:paraId="14A36748" w14:textId="35730D1D" w:rsidR="00692C10" w:rsidRDefault="00692C10" w:rsidP="00692C10">
      <w:pPr>
        <w:ind w:firstLine="0"/>
        <w:jc w:val="center"/>
      </w:pPr>
      <w:r w:rsidRPr="00692C10">
        <w:t xml:space="preserve">Тестирование работы программы и проверка решения задачи </w:t>
      </w:r>
      <w:r>
        <w:t>11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726"/>
        <w:gridCol w:w="8619"/>
      </w:tblGrid>
      <w:tr w:rsidR="00692C10" w14:paraId="230F194B" w14:textId="77777777" w:rsidTr="0093682F">
        <w:tc>
          <w:tcPr>
            <w:tcW w:w="726" w:type="dxa"/>
          </w:tcPr>
          <w:p w14:paraId="32D27590" w14:textId="74EB5825" w:rsidR="00692C10" w:rsidRPr="00692C10" w:rsidRDefault="00692C10" w:rsidP="00692C10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8619" w:type="dxa"/>
          </w:tcPr>
          <w:p w14:paraId="4EF4DEAB" w14:textId="1AA2FECC" w:rsidR="00692C10" w:rsidRPr="00692C10" w:rsidRDefault="00692C10" w:rsidP="00692C10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692C10" w14:paraId="10AB295D" w14:textId="77777777" w:rsidTr="0093682F">
        <w:tc>
          <w:tcPr>
            <w:tcW w:w="726" w:type="dxa"/>
          </w:tcPr>
          <w:p w14:paraId="154A1D8D" w14:textId="2508329F" w:rsidR="00692C10" w:rsidRDefault="00692C10" w:rsidP="00692C10">
            <w:pPr>
              <w:ind w:firstLine="0"/>
              <w:jc w:val="center"/>
            </w:pPr>
            <w:r>
              <w:t>1</w:t>
            </w:r>
          </w:p>
        </w:tc>
        <w:tc>
          <w:tcPr>
            <w:tcW w:w="8619" w:type="dxa"/>
          </w:tcPr>
          <w:p w14:paraId="575C72C1" w14:textId="251AF9BB" w:rsidR="00692C10" w:rsidRDefault="00692C10" w:rsidP="00692C1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6EB3D53" wp14:editId="0968D10C">
                  <wp:extent cx="5299364" cy="2011549"/>
                  <wp:effectExtent l="0" t="0" r="0" b="8255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08460" cy="20150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2C10" w14:paraId="3ADC3986" w14:textId="77777777" w:rsidTr="0093682F">
        <w:tc>
          <w:tcPr>
            <w:tcW w:w="726" w:type="dxa"/>
          </w:tcPr>
          <w:p w14:paraId="115E80B2" w14:textId="5E09477B" w:rsidR="00692C10" w:rsidRDefault="00692C10" w:rsidP="00692C10">
            <w:pPr>
              <w:ind w:firstLine="0"/>
              <w:jc w:val="center"/>
            </w:pPr>
            <w:r w:rsidRPr="00692C10">
              <w:t>№ п/п</w:t>
            </w:r>
          </w:p>
        </w:tc>
        <w:tc>
          <w:tcPr>
            <w:tcW w:w="8619" w:type="dxa"/>
          </w:tcPr>
          <w:p w14:paraId="717BF112" w14:textId="23AE5EAC" w:rsidR="00692C10" w:rsidRPr="00692C10" w:rsidRDefault="00692C10" w:rsidP="00692C10">
            <w:pPr>
              <w:ind w:firstLine="0"/>
              <w:jc w:val="center"/>
              <w:rPr>
                <w:lang w:val="en-US"/>
              </w:rPr>
            </w:pPr>
            <w:r w:rsidRPr="00692C10">
              <w:t>Решение</w:t>
            </w:r>
            <w:r>
              <w:rPr>
                <w:lang w:val="en-US"/>
              </w:rPr>
              <w:t xml:space="preserve"> MS Excel</w:t>
            </w:r>
          </w:p>
        </w:tc>
      </w:tr>
      <w:tr w:rsidR="00692C10" w14:paraId="6E22E97B" w14:textId="77777777" w:rsidTr="0093682F">
        <w:tc>
          <w:tcPr>
            <w:tcW w:w="726" w:type="dxa"/>
          </w:tcPr>
          <w:p w14:paraId="2D97986E" w14:textId="468AB7AE" w:rsidR="00692C10" w:rsidRDefault="00692C10" w:rsidP="00692C10">
            <w:pPr>
              <w:ind w:firstLine="0"/>
              <w:jc w:val="center"/>
            </w:pPr>
            <w:r>
              <w:t>1</w:t>
            </w:r>
          </w:p>
        </w:tc>
        <w:tc>
          <w:tcPr>
            <w:tcW w:w="8619" w:type="dxa"/>
          </w:tcPr>
          <w:p w14:paraId="2BBF8A21" w14:textId="637DAA55" w:rsidR="00692C10" w:rsidRDefault="0093682F" w:rsidP="00692C10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66FC7BEF" wp14:editId="4AB2B12D">
                  <wp:extent cx="5335946" cy="1992923"/>
                  <wp:effectExtent l="0" t="0" r="0" b="762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47953" cy="19974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CADE90" w14:textId="1A69E8ED" w:rsidR="00692C10" w:rsidRDefault="0093682F" w:rsidP="0093682F">
      <w:r w:rsidRPr="0093682F">
        <w:t xml:space="preserve">Сравнение решения задачи с использованием </w:t>
      </w:r>
      <w:r>
        <w:t>одного прикладного пакета</w:t>
      </w:r>
      <w:r w:rsidRPr="0093682F">
        <w:t xml:space="preserve"> показало, что решения задачи в Java и в MS Excel совпадаю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6C199CB8" w14:textId="7571B5C5" w:rsidR="0093682F" w:rsidRDefault="0093682F" w:rsidP="0093682F">
      <w:pPr>
        <w:pStyle w:val="1"/>
      </w:pPr>
      <w:bookmarkStart w:id="44" w:name="_Toc103966682"/>
      <w:r>
        <w:lastRenderedPageBreak/>
        <w:t>12 Задание</w:t>
      </w:r>
      <w:bookmarkEnd w:id="44"/>
    </w:p>
    <w:p w14:paraId="26573FF4" w14:textId="0D007548" w:rsidR="0093682F" w:rsidRDefault="0093682F" w:rsidP="0093682F">
      <w:pPr>
        <w:pStyle w:val="2"/>
      </w:pPr>
      <w:bookmarkStart w:id="45" w:name="_Toc103966683"/>
      <w:r>
        <w:t>12.1. Общая постановка задачи</w:t>
      </w:r>
      <w:bookmarkEnd w:id="45"/>
    </w:p>
    <w:p w14:paraId="5013085C" w14:textId="77777777" w:rsidR="0093682F" w:rsidRDefault="0093682F" w:rsidP="0093682F">
      <w:pPr>
        <w:rPr>
          <w:rFonts w:cs="Times New Roman"/>
          <w:szCs w:val="28"/>
        </w:rPr>
      </w:pPr>
      <w:r>
        <w:t>Переделать программу задания 12 лабораторной работы 9 по работе с регулярными выражениями. Дан файл с текстом, применить анализ и редактирование текст файла с использованием ранее написанного алгоритма форматирования текста. Записать отредактированный текст в файл после исходного текста через пустую строку и заголовок.</w:t>
      </w:r>
    </w:p>
    <w:p w14:paraId="65A0145C" w14:textId="246F544E" w:rsidR="0093682F" w:rsidRPr="00A07686" w:rsidRDefault="0093682F" w:rsidP="0093682F">
      <w:pPr>
        <w:pStyle w:val="2"/>
        <w:rPr>
          <w:lang w:val="en-US"/>
        </w:rPr>
      </w:pPr>
      <w:bookmarkStart w:id="46" w:name="_Toc103966684"/>
      <w:r w:rsidRPr="00A07686">
        <w:rPr>
          <w:lang w:val="en-US"/>
        </w:rPr>
        <w:t xml:space="preserve">12.2. </w:t>
      </w:r>
      <w:r>
        <w:t>Решение</w:t>
      </w:r>
      <w:r w:rsidRPr="00A07686">
        <w:rPr>
          <w:lang w:val="en-US"/>
        </w:rPr>
        <w:t xml:space="preserve"> </w:t>
      </w:r>
      <w:r>
        <w:t>задачи</w:t>
      </w:r>
      <w:r w:rsidRPr="00A07686">
        <w:rPr>
          <w:lang w:val="en-US"/>
        </w:rPr>
        <w:t xml:space="preserve">, </w:t>
      </w:r>
      <w:r>
        <w:t>код</w:t>
      </w:r>
      <w:r w:rsidRPr="00A07686">
        <w:rPr>
          <w:lang w:val="en-US"/>
        </w:rPr>
        <w:t xml:space="preserve"> </w:t>
      </w:r>
      <w:r>
        <w:t>программы</w:t>
      </w:r>
      <w:bookmarkEnd w:id="46"/>
    </w:p>
    <w:p w14:paraId="114F23FD" w14:textId="77777777" w:rsidR="0093682F" w:rsidRPr="0093682F" w:rsidRDefault="0093682F" w:rsidP="0093682F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io.*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util.regex.Matcher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util.regex.Pattern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class 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ask1012 {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in(String[]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{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(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C: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Users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c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OneDrive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кументы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фа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ava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ба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0(7) Java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ля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2.txt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Reader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Reader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Reader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ile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iter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iter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iter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file, 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rue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Reader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R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Reader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Reader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Writer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Writer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iter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umberOfStudent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93682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R.ready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) {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String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fAboutStudent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R.readLine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93682F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check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fAboutStudent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umberOfStudent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umberOfStudent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close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heck(String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fAboutStudents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Writer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umberOfStudent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{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[][]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PatternAll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{{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ужской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ужской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ужск</w:t>
      </w:r>
      <w:proofErr w:type="spellEnd"/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ужск</w:t>
      </w:r>
      <w:proofErr w:type="spellEnd"/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уж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уж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},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{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Женский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женский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женск</w:t>
      </w:r>
      <w:proofErr w:type="spellEnd"/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Женск</w:t>
      </w:r>
      <w:proofErr w:type="spellEnd"/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Жен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жен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}, {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Город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город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Гор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гор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},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{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бласть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бласть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бл</w:t>
      </w:r>
      <w:proofErr w:type="spellEnd"/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бл</w:t>
      </w:r>
      <w:proofErr w:type="spellEnd"/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}, {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рай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рай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р</w:t>
      </w:r>
      <w:proofErr w:type="spellEnd"/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р</w:t>
      </w:r>
      <w:proofErr w:type="spellEnd"/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}, {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.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.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.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}}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[]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placeAll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{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м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.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ж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.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г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.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бл</w:t>
      </w:r>
      <w:proofErr w:type="spellEnd"/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.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р</w:t>
      </w:r>
      <w:proofErr w:type="spellEnd"/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.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Заполнить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}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Pattern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attern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Matcher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cher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newLine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write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----------------------------------------------------------------------------------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newLine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write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umberOfStudent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+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" 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ученик</w:t>
      </w:r>
      <w:r w:rsidRPr="0093682F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:"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newLine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write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fAboutStudents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93682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PatternAll.</w:t>
      </w:r>
      <w:r w:rsidRPr="0093682F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 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j = </w:t>
      </w:r>
      <w:r w:rsidRPr="0093682F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j &lt;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PatternAll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.</w:t>
      </w:r>
      <w:r w:rsidRPr="0093682F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++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pattern =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attern.</w:t>
      </w:r>
      <w:r w:rsidRPr="0093682F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compile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PatternAll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[j]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matcher =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attern.matcher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fAboutStudents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cher.find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) {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           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fAboutStudents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cher.replaceAll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placeAll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r w:rsidRPr="0093682F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break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newLine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write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fAboutStudents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newLine</w:t>
      </w:r>
      <w:proofErr w:type="spellEnd"/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93682F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}</w:t>
      </w:r>
    </w:p>
    <w:p w14:paraId="5E01FC7E" w14:textId="05EB848E" w:rsidR="0093682F" w:rsidRDefault="0093682F" w:rsidP="0093682F">
      <w:pPr>
        <w:pStyle w:val="2"/>
      </w:pPr>
      <w:bookmarkStart w:id="47" w:name="_Toc103966685"/>
      <w:r>
        <w:t>12.3. Тестирование программы с проверкой</w:t>
      </w:r>
      <w:bookmarkEnd w:id="47"/>
    </w:p>
    <w:p w14:paraId="3748DFA1" w14:textId="6BFA6172" w:rsidR="0093682F" w:rsidRDefault="0093682F" w:rsidP="004B247E">
      <w:pPr>
        <w:rPr>
          <w:lang w:bidi="ru-RU"/>
        </w:rPr>
      </w:pPr>
      <w:r>
        <w:rPr>
          <w:lang w:bidi="ru-RU"/>
        </w:rPr>
        <w:t xml:space="preserve">Для тестирования в </w:t>
      </w:r>
      <w:r>
        <w:rPr>
          <w:lang w:val="en-US" w:bidi="ru-RU"/>
        </w:rPr>
        <w:t>MS</w:t>
      </w:r>
      <w:r w:rsidRPr="00DB33B8">
        <w:rPr>
          <w:lang w:bidi="ru-RU"/>
        </w:rPr>
        <w:t xml:space="preserve"> </w:t>
      </w:r>
      <w:r>
        <w:rPr>
          <w:lang w:val="en-US" w:bidi="ru-RU"/>
        </w:rPr>
        <w:t>Excel</w:t>
      </w:r>
      <w:r w:rsidRPr="00DB33B8">
        <w:rPr>
          <w:lang w:bidi="ru-RU"/>
        </w:rPr>
        <w:t xml:space="preserve"> </w:t>
      </w:r>
      <w:r>
        <w:rPr>
          <w:lang w:bidi="ru-RU"/>
        </w:rPr>
        <w:t>создана таблица данных, содержащая исходные строки и преобразованные.</w:t>
      </w:r>
    </w:p>
    <w:p w14:paraId="5342A35E" w14:textId="4759B4E6" w:rsidR="0093682F" w:rsidRDefault="0093682F" w:rsidP="0093682F">
      <w:r w:rsidRPr="0093682F">
        <w:t xml:space="preserve">В таблице </w:t>
      </w:r>
      <w:r>
        <w:t>1</w:t>
      </w:r>
      <w:r w:rsidRPr="0093682F">
        <w:t>2 представлено тестирование работы программы с проверкой решения задачи на языке Java с решением в MS Excel.</w:t>
      </w:r>
    </w:p>
    <w:p w14:paraId="577DC56D" w14:textId="1216BE25" w:rsidR="0093682F" w:rsidRDefault="0093682F" w:rsidP="0093682F">
      <w:pPr>
        <w:jc w:val="right"/>
      </w:pPr>
      <w:r>
        <w:t>Таблица 12</w:t>
      </w:r>
    </w:p>
    <w:p w14:paraId="0D893E67" w14:textId="5FBC6150" w:rsidR="0093682F" w:rsidRDefault="0093682F" w:rsidP="0093682F">
      <w:pPr>
        <w:ind w:firstLine="0"/>
        <w:jc w:val="center"/>
      </w:pPr>
      <w:r w:rsidRPr="0093682F">
        <w:t>Тестирование работы программы и проверка решения задачи 1</w:t>
      </w:r>
      <w:r>
        <w:t>2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729"/>
        <w:gridCol w:w="8616"/>
      </w:tblGrid>
      <w:tr w:rsidR="00084A83" w14:paraId="36311DCA" w14:textId="77777777" w:rsidTr="00084A83">
        <w:tc>
          <w:tcPr>
            <w:tcW w:w="729" w:type="dxa"/>
          </w:tcPr>
          <w:p w14:paraId="6738793C" w14:textId="31605AD4" w:rsidR="00084A83" w:rsidRPr="00084A83" w:rsidRDefault="00084A83" w:rsidP="0093682F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8616" w:type="dxa"/>
          </w:tcPr>
          <w:p w14:paraId="7C8FDD7E" w14:textId="11BEAF5D" w:rsidR="00084A83" w:rsidRPr="00084A83" w:rsidRDefault="00084A83" w:rsidP="0093682F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084A83" w14:paraId="1C93A8B0" w14:textId="77777777" w:rsidTr="00084A83">
        <w:tc>
          <w:tcPr>
            <w:tcW w:w="729" w:type="dxa"/>
          </w:tcPr>
          <w:p w14:paraId="1550A155" w14:textId="60421479" w:rsidR="00084A83" w:rsidRDefault="00084A83" w:rsidP="0093682F">
            <w:pPr>
              <w:ind w:firstLine="0"/>
              <w:jc w:val="center"/>
            </w:pPr>
            <w:r>
              <w:t>1</w:t>
            </w:r>
          </w:p>
        </w:tc>
        <w:tc>
          <w:tcPr>
            <w:tcW w:w="8616" w:type="dxa"/>
          </w:tcPr>
          <w:p w14:paraId="605C9FDA" w14:textId="77777777" w:rsidR="00084A83" w:rsidRDefault="00084A83" w:rsidP="0093682F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5E83F8D" wp14:editId="4332CBED">
                  <wp:extent cx="5098816" cy="3484418"/>
                  <wp:effectExtent l="0" t="0" r="6985" b="1905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06348" cy="34895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5B439DB" w14:textId="77777777" w:rsidR="00084A83" w:rsidRDefault="00084A83" w:rsidP="0093682F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610EE246" wp14:editId="21579B14">
                  <wp:extent cx="5105400" cy="2819294"/>
                  <wp:effectExtent l="0" t="0" r="0" b="635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22996" cy="2829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149F047" w14:textId="507E8F6C" w:rsidR="00084A83" w:rsidRDefault="00084A83" w:rsidP="0093682F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22510AC3" wp14:editId="4449FF8D">
                  <wp:extent cx="5221535" cy="2763981"/>
                  <wp:effectExtent l="0" t="0" r="0" b="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33535" cy="27703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4A83" w14:paraId="1F8F8262" w14:textId="77777777" w:rsidTr="00084A83">
        <w:tc>
          <w:tcPr>
            <w:tcW w:w="729" w:type="dxa"/>
          </w:tcPr>
          <w:p w14:paraId="67BB3A0F" w14:textId="5E077C8D" w:rsidR="00084A83" w:rsidRDefault="00084A83" w:rsidP="0093682F">
            <w:pPr>
              <w:ind w:firstLine="0"/>
              <w:jc w:val="center"/>
            </w:pPr>
            <w:r w:rsidRPr="00084A83">
              <w:lastRenderedPageBreak/>
              <w:t>№ п/п</w:t>
            </w:r>
          </w:p>
        </w:tc>
        <w:tc>
          <w:tcPr>
            <w:tcW w:w="8616" w:type="dxa"/>
          </w:tcPr>
          <w:p w14:paraId="14AF2E4A" w14:textId="0401540A" w:rsidR="00084A83" w:rsidRPr="00084A83" w:rsidRDefault="00084A83" w:rsidP="0093682F">
            <w:pPr>
              <w:ind w:firstLine="0"/>
              <w:jc w:val="center"/>
              <w:rPr>
                <w:lang w:val="en-US"/>
              </w:rPr>
            </w:pPr>
            <w:r w:rsidRPr="00084A83"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084A83" w14:paraId="052312E0" w14:textId="77777777" w:rsidTr="00084A83">
        <w:tc>
          <w:tcPr>
            <w:tcW w:w="729" w:type="dxa"/>
          </w:tcPr>
          <w:p w14:paraId="5F89B79A" w14:textId="62184B55" w:rsidR="00084A83" w:rsidRDefault="00084A83" w:rsidP="0093682F">
            <w:pPr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8616" w:type="dxa"/>
          </w:tcPr>
          <w:p w14:paraId="41556C28" w14:textId="49179615" w:rsidR="00084A83" w:rsidRDefault="00084A83" w:rsidP="0093682F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28E579A6" wp14:editId="6BB542CD">
                  <wp:extent cx="4884420" cy="3547796"/>
                  <wp:effectExtent l="0" t="0" r="0" b="0"/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00575" cy="3559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EE2E80" w14:textId="455AE58D" w:rsidR="0093682F" w:rsidRDefault="00084A83" w:rsidP="00084A83">
      <w:r w:rsidRPr="00084A83">
        <w:t xml:space="preserve">Сравнение решения задачи с использованием </w:t>
      </w:r>
      <w:r>
        <w:t>одного прикладного пакета</w:t>
      </w:r>
      <w:r w:rsidRPr="00084A83">
        <w:t xml:space="preserve"> показало, что решения задачи в Java и в MS Excel совпадаю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4B252817" w14:textId="5F64C5D2" w:rsidR="001B3E32" w:rsidRDefault="001B3E32" w:rsidP="001B3E32">
      <w:pPr>
        <w:pStyle w:val="1"/>
      </w:pPr>
      <w:bookmarkStart w:id="48" w:name="_Toc103966686"/>
      <w:r>
        <w:t>Задание 13</w:t>
      </w:r>
      <w:bookmarkEnd w:id="48"/>
    </w:p>
    <w:p w14:paraId="380601C6" w14:textId="624B53AB" w:rsidR="001B3E32" w:rsidRDefault="001B3E32" w:rsidP="001B3E32">
      <w:pPr>
        <w:pStyle w:val="2"/>
      </w:pPr>
      <w:bookmarkStart w:id="49" w:name="_Toc103966687"/>
      <w:r>
        <w:t>13.1. Общая постановка задачи</w:t>
      </w:r>
      <w:bookmarkEnd w:id="49"/>
    </w:p>
    <w:p w14:paraId="7ED59F4F" w14:textId="011DD3C7" w:rsidR="001B3E32" w:rsidRPr="00CD292A" w:rsidRDefault="001B3E32" w:rsidP="001B3E32">
      <w:pPr>
        <w:rPr>
          <w:lang w:val="en-US"/>
        </w:rPr>
      </w:pPr>
      <w:r w:rsidRPr="001B3E32">
        <w:t>В первом файле хранится k матриц размерности m ×n, во втором – k матриц размерности n ×1. Перемножить матрицы из первого и второго файла. Записать третий файл в виде компонент структуры, где каждая компонента содержит три матрицы: первая размерности m ×n из первого файла; вторая размерности n ×1 из второго файла; третья, матрица размерности m ×1, результат произведения. Вывести</w:t>
      </w:r>
      <w:r w:rsidRPr="00CD292A">
        <w:rPr>
          <w:lang w:val="en-US"/>
        </w:rPr>
        <w:t xml:space="preserve"> </w:t>
      </w:r>
      <w:r w:rsidRPr="001B3E32">
        <w:t>на</w:t>
      </w:r>
      <w:r w:rsidRPr="00CD292A">
        <w:rPr>
          <w:lang w:val="en-US"/>
        </w:rPr>
        <w:t xml:space="preserve"> </w:t>
      </w:r>
      <w:r w:rsidRPr="001B3E32">
        <w:t>экран</w:t>
      </w:r>
      <w:r w:rsidRPr="00CD292A">
        <w:rPr>
          <w:lang w:val="en-US"/>
        </w:rPr>
        <w:t xml:space="preserve"> </w:t>
      </w:r>
      <w:r w:rsidRPr="001B3E32">
        <w:t>содержимое</w:t>
      </w:r>
      <w:r w:rsidRPr="00CD292A">
        <w:rPr>
          <w:lang w:val="en-US"/>
        </w:rPr>
        <w:t xml:space="preserve"> </w:t>
      </w:r>
      <w:r w:rsidRPr="001B3E32">
        <w:t>всех</w:t>
      </w:r>
      <w:r w:rsidRPr="00CD292A">
        <w:rPr>
          <w:lang w:val="en-US"/>
        </w:rPr>
        <w:t xml:space="preserve"> </w:t>
      </w:r>
      <w:r w:rsidRPr="001B3E32">
        <w:t>файлов</w:t>
      </w:r>
      <w:r w:rsidRPr="00CD292A">
        <w:rPr>
          <w:lang w:val="en-US"/>
        </w:rPr>
        <w:t>.</w:t>
      </w:r>
    </w:p>
    <w:p w14:paraId="70521949" w14:textId="0AEB13E8" w:rsidR="001B3E32" w:rsidRPr="00CD292A" w:rsidRDefault="001B3E32" w:rsidP="001B3E32">
      <w:pPr>
        <w:pStyle w:val="2"/>
        <w:rPr>
          <w:lang w:val="en-US"/>
        </w:rPr>
      </w:pPr>
      <w:bookmarkStart w:id="50" w:name="_Toc103966688"/>
      <w:r w:rsidRPr="00CD292A">
        <w:rPr>
          <w:lang w:val="en-US"/>
        </w:rPr>
        <w:t xml:space="preserve">13.2. </w:t>
      </w:r>
      <w:r>
        <w:t>Решение</w:t>
      </w:r>
      <w:r w:rsidRPr="00CD292A">
        <w:rPr>
          <w:lang w:val="en-US"/>
        </w:rPr>
        <w:t xml:space="preserve"> </w:t>
      </w:r>
      <w:r>
        <w:t>задачи</w:t>
      </w:r>
      <w:r w:rsidRPr="00CD292A">
        <w:rPr>
          <w:lang w:val="en-US"/>
        </w:rPr>
        <w:t xml:space="preserve">, </w:t>
      </w:r>
      <w:r>
        <w:t>код</w:t>
      </w:r>
      <w:r w:rsidRPr="00CD292A">
        <w:rPr>
          <w:lang w:val="en-US"/>
        </w:rPr>
        <w:t xml:space="preserve"> </w:t>
      </w:r>
      <w:r>
        <w:t>программы</w:t>
      </w:r>
      <w:bookmarkEnd w:id="50"/>
    </w:p>
    <w:p w14:paraId="2EFBD9BA" w14:textId="77777777" w:rsidR="001B3E32" w:rsidRPr="001B3E32" w:rsidRDefault="001B3E32" w:rsidP="001B3E32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io.*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util.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class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ask1013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lt;String&gt;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matrix_1String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&gt;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matrix_1Integer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lt;Integer&gt;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matrix_1QuantityRow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lt;String&gt;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matrix_2String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&gt;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matrix_2Integer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lt;Integer&gt;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matrix_2QuantityRow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&gt; </w:t>
      </w:r>
      <w:proofErr w:type="spellStart"/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ResultInteger</w:t>
      </w:r>
      <w:proofErr w:type="spellEnd"/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lt;String&gt; </w:t>
      </w:r>
      <w:proofErr w:type="spellStart"/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ResultString</w:t>
      </w:r>
      <w:proofErr w:type="spellEnd"/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in(String[]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 file_1 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(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C: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Users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c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OneDrive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кументы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фа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ava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ба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0(7) Java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ля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lastRenderedPageBreak/>
        <w:t>13_1.txt"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Read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fileReader_1 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Read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ile_1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Read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fileBF_1 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Read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ileReader_1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 file_2 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(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C: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Users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c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OneDrive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кументы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фа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ava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ба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0(7) Java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ля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3_2.txt"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Read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fileReader_2 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Read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ile_2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Read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fileBR_2 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Read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ileReader_2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 directory 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(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C: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Users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c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OneDrive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кументы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фа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ava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ба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0(7) Java"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ithResul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File(directory, 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ля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3_3.txt"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it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iter_Resul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it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ithResul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Writ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_Resul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Writ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iter_Resul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1B3E3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readMatrices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fileBF_1, fileBR_2,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_Resul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adMatrices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Read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fileBR_1,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Read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fileBR_2,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Writ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_Resul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 line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ountRowMatrix1 = </w:t>
      </w:r>
      <w:r w:rsidRPr="001B3E3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fileBR_1.ready()) {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читываем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трицы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из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ервого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файла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e = fileBR_1.readLine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!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e.equals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"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) {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ычисление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личества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трок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до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редпоследней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трицы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   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RowMatrix1++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_1String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(line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else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_1QuantityRow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(countRowMatrix1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countRowMatrix1 = </w:t>
      </w:r>
      <w:r w:rsidRPr="001B3E3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ountRowMatrix2 = </w:t>
      </w:r>
      <w:r w:rsidRPr="001B3E3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fileBR_2.ready()) {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читываем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трицы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из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торого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файла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e = fileBR_2.readLine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!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e.equals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"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) {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ычисление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личества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трок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до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редпоследней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трицы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   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untRowMatrix2++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_2String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(line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else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_2QuantityRow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(countRowMatrix2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countRowMatrix2 = </w:t>
      </w:r>
      <w:r w:rsidRPr="001B3E3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BR_1.close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BR_2.close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1B3E3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transferToInteg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_Resul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ransferToInteg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Writ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_Resul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[] row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Integ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rix_1quantityRowLast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trix_1QuantityRowSum = </w:t>
      </w:r>
      <w:r w:rsidRPr="001B3E3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d :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_1QuantityRow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matrix_1QuantityRowSum += d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String value :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_1String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{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ереводим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String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int, 1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файл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ow =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value.spli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s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Integ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 int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.</w:t>
      </w:r>
      <w:r w:rsidRPr="001B3E32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j = </w:t>
      </w:r>
      <w:r w:rsidRPr="001B3E3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j &lt;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.</w:t>
      </w:r>
      <w:r w:rsidRPr="001B3E32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++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Integ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j] =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teger.</w:t>
      </w:r>
      <w:r w:rsidRPr="001B3E3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arseIn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w[j]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_1Integer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(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Integ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matrix_1quantityRowLast =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_1Integer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ize() - matrix_1QuantityRowSum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_1QuantityRow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.add(matrix_1quantityRowLast);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добавляем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л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-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о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трок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оследней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трицы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, 1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файл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rix_2quantityRowLast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trix_2QuantityRowSum = </w:t>
      </w:r>
      <w:r w:rsidRPr="001B3E3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d :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_2QuantityRow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matrix_2QuantityRowSum += d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String s :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_2String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{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ереводим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String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int, 2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файл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ow =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.spli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s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Integ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 int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.</w:t>
      </w:r>
      <w:r w:rsidRPr="001B3E32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j = </w:t>
      </w:r>
      <w:r w:rsidRPr="001B3E3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j &lt;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.</w:t>
      </w:r>
      <w:r w:rsidRPr="001B3E32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++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Integ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j] =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teger.</w:t>
      </w:r>
      <w:r w:rsidRPr="001B3E3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arseIn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row[j]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_2Integer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(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Integ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matrix_2quantityRowLast =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_2Integer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ize() - matrix_2QuantityRowSum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_2QuantityRow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.add(matrix_2quantityRowLast);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добавляем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л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-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о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трок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оследней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трицы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, 2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файл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multiply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output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_Resul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ultiply()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rowLengthMatrix1;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личество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трок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трицы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1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файла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olumnLengthMatrix1;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личество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толбцов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трицы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1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файла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Length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2; 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//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личество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трок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трицы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2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файла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lumnLength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2; 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//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личество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толбцов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матрицы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2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файла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or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C4412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lt;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</w:t>
      </w:r>
      <w:r w:rsidRPr="00C4412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_1</w:t>
      </w:r>
      <w:proofErr w:type="spellStart"/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QuantityRow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ize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);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+) { 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//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1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и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2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лежит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диннаковое</w:t>
      </w:r>
      <w:proofErr w:type="spellEnd"/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кол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-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во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размеров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&lt;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&gt;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pyOf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1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teger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&lt;&gt;(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</w:t>
      </w:r>
      <w:r w:rsidRPr="00C4412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_1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Integer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&lt;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&gt;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pyOf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2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teger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&lt;&gt;(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</w:t>
      </w:r>
      <w:r w:rsidRPr="00C4412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_2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Integer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Length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1 =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</w:t>
      </w:r>
      <w:r w:rsidRPr="00C4412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_1</w:t>
      </w:r>
      <w:proofErr w:type="spellStart"/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QuantityRow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lumnLength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1 =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</w:t>
      </w:r>
      <w:r w:rsidRPr="00C4412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_1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Integer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Length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1 - </w:t>
      </w:r>
      <w:r w:rsidRPr="00C4412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.</w:t>
      </w:r>
      <w:r w:rsidRPr="001B3E32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Length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2 =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</w:t>
      </w:r>
      <w:r w:rsidRPr="00C4412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_2</w:t>
      </w:r>
      <w:proofErr w:type="spellStart"/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QuantityRow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lumnLength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2 =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</w:t>
      </w:r>
      <w:r w:rsidRPr="00C4412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_2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Integer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Length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2 - </w:t>
      </w:r>
      <w:r w:rsidRPr="00C4412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.</w:t>
      </w:r>
      <w:r w:rsidRPr="001B3E32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tingMatrixRowString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Length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1];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[][]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ting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Length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1][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lumnLength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2];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or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C4412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lt;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owLength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1;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) {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//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перемножение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lastRenderedPageBreak/>
        <w:t>матриц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из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1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и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 xml:space="preserve"> 2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файлов</w:t>
      </w:r>
      <w:r w:rsidRPr="00C4412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or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C4412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lt;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lumnLength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2;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) {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for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int</w:t>
      </w:r>
      <w:r w:rsidRPr="00C4412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C4412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&lt;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lumnLength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1;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+) {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ting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[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+=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</w:t>
      </w:r>
      <w:r w:rsidRPr="00C4412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_1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Integer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[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*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</w:t>
      </w:r>
      <w:r w:rsidRPr="00C4412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_2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Integer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[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;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}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tingMatrixRowString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] =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proofErr w:type="spellStart"/>
      <w:r w:rsidRPr="001B3E32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valueOf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ting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[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);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}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ResultString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dd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tingMatrixRowString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);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ResultInteger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dd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ttingMatrix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[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]);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matrix</w:t>
      </w:r>
      <w:r w:rsidRPr="00C4412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_1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Integer</w:t>
      </w:r>
      <w:r w:rsidRPr="00C4412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lea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u = rowLengthMatrix1; u &lt; copyOfMatrix_1Integer.size(); u++)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1Integer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add(copyOfMatrix_1Integer.get(u)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2Integer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clear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u = rowLengthMatrix2; u &lt; copyOfMatrix_2Integer.size(); u++)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2Integer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add(copyOfMatrix_2Integer.get(u)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public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static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void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outpu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BufferedWrite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_Resul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throws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OException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&lt;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&gt; cloneOfMatrix_1String =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&lt;&gt;(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1String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&lt;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&gt; cloneOfMatrix_2String =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&lt;&gt;(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2String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&lt;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&gt;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loneOfMatrixResultString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new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rrayLis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&lt;&gt;(</w:t>
      </w:r>
      <w:proofErr w:type="spellStart"/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ResultString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ndexOfBeginningMatrix1 = </w:t>
      </w:r>
      <w:r w:rsidRPr="001B3E3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ndexOfBeginningMatrix2 = </w:t>
      </w:r>
      <w:r w:rsidRPr="001B3E3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i = </w:t>
      </w:r>
      <w:r w:rsidRPr="001B3E3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i &lt;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1QuantityRow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size(); i++)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resul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t\t\t\t\t\t\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t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Блок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 матриц №" 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(i + </w:t>
      </w:r>
      <w:r w:rsidRPr="001B3E3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_Result.write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resul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resul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Матрица из 1-го файла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t\t\t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Матрица из 2-го файла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t\t\t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Матрица, полученная умножением предыдущих"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_Result.newLine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_Result.write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resul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xQuantityRow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1QuantityRow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.get(i) &gt;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2QuantityRow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get(i))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xQuantityRow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1QuantityRow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get(i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else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xQuantityRow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2QuantityRow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get(i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//</w:t>
      </w:r>
      <w:proofErr w:type="spellStart"/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System.out.println</w:t>
      </w:r>
      <w:proofErr w:type="spellEnd"/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maxQuantityRow</w:t>
      </w:r>
      <w:proofErr w:type="spellEnd"/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);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// добавляем пустые строки, чтобы можно было вывести</w:t>
      </w:r>
      <w:r w:rsidRPr="001B3E3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t = </w:t>
      </w:r>
      <w:r w:rsidRPr="001B3E3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t &lt;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xQuantityRow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t++)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1QuantityRow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.get(i) &lt; t + </w:t>
      </w:r>
      <w:r w:rsidRPr="001B3E3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cloneOfMatrix_1String.add(t, 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"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2QuantityRow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.get(i) &lt; t + </w:t>
      </w:r>
      <w:r w:rsidRPr="001B3E3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t xml:space="preserve">                    cloneOfMatrix_2String.add(t, 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"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1QuantityRow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.get(i) &lt; t + </w:t>
      </w:r>
      <w:r w:rsidRPr="001B3E3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loneOfMatrixResultString.add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(t, 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"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matrix1Output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matrix2Output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String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rixResultOutpu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l = </w:t>
      </w:r>
      <w:r w:rsidRPr="001B3E3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; l &lt;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xQuantityRow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 l++)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matrix1Output = cloneOfMatrix_1String.get(l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matrix2Output = cloneOfMatrix_2String.get(l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rixResultOutpu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loneOfMatrixResultString.ge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l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resul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t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matrix1Output + 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t\t\t\t\t\t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matrix2Output + 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"</w:t>
      </w:r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\t\t\t\t\t\t</w:t>
      </w:r>
      <w:r w:rsidRPr="001B3E32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 xml:space="preserve">"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rixResultOutpu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_Result.newLine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_Result.write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resul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indexOfBeginningMatrix1 +=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1QuantityRow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get(i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indexOfBeginningMatrix2 +=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2QuantityRow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get(i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cloneOfMatrix_1String.clear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u = indexOfBeginningMatrix1; u &lt;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1String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size(); u++)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cloneOfMatrix_1String.add(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1String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get(u)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cloneOfMatrix_2String.clear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u = indexOfBeginningMatrix2; u &lt;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2String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size(); u++)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cloneOfMatrix_2String.add(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2String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get(u)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loneOfMatrixResultString.clear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for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nt</w:t>
      </w:r>
      <w:proofErr w:type="spellEnd"/>
      <w:r w:rsidRPr="001B3E3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u = indexOfBeginningMatrix1; u &lt; </w:t>
      </w:r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_1String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size(); u++) {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loneOfMatrixResultString.add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1B3E32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eastAsia="ru-RU"/>
        </w:rPr>
        <w:t>matrixResultString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get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u)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_Result.newLine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    </w:t>
      </w:r>
      <w:proofErr w:type="spellStart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ileBW_Result.close</w:t>
      </w:r>
      <w:proofErr w:type="spellEnd"/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;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}</w:t>
      </w:r>
      <w:r w:rsidRPr="001B3E3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>}</w:t>
      </w:r>
    </w:p>
    <w:p w14:paraId="77676220" w14:textId="0309250D" w:rsidR="001B3E32" w:rsidRDefault="001B3E32" w:rsidP="001B3E32">
      <w:pPr>
        <w:pStyle w:val="2"/>
      </w:pPr>
      <w:bookmarkStart w:id="51" w:name="_Toc103966689"/>
      <w:r>
        <w:t>13.3. Тестирование программы с проверкой</w:t>
      </w:r>
      <w:bookmarkEnd w:id="51"/>
    </w:p>
    <w:p w14:paraId="10DF20DE" w14:textId="3EB23C00" w:rsidR="001B3E32" w:rsidRDefault="001B3E32" w:rsidP="001B3E32">
      <w:r>
        <w:t xml:space="preserve">Для тестирования в </w:t>
      </w:r>
      <w:r>
        <w:rPr>
          <w:lang w:val="en-US"/>
        </w:rPr>
        <w:t>MS</w:t>
      </w:r>
      <w:r w:rsidRPr="001B3E32">
        <w:t xml:space="preserve"> </w:t>
      </w:r>
      <w:r>
        <w:rPr>
          <w:lang w:val="en-US"/>
        </w:rPr>
        <w:t>Excel</w:t>
      </w:r>
      <w:r w:rsidRPr="001B3E32">
        <w:t xml:space="preserve"> </w:t>
      </w:r>
      <w:r>
        <w:t>созданы таблицы данных, содержащие элементы двумерного массива.</w:t>
      </w:r>
    </w:p>
    <w:p w14:paraId="56B49248" w14:textId="48B98838" w:rsidR="001B3E32" w:rsidRDefault="001B3E32" w:rsidP="001B3E32">
      <w:r>
        <w:br w:type="page"/>
      </w:r>
    </w:p>
    <w:p w14:paraId="10ABABE1" w14:textId="658FCD98" w:rsidR="001B3E32" w:rsidRDefault="001B3E32" w:rsidP="001B3E32">
      <w:r>
        <w:lastRenderedPageBreak/>
        <w:t>На рис. 2</w:t>
      </w:r>
      <w:r w:rsidR="00903771">
        <w:t xml:space="preserve"> и рис. 3</w:t>
      </w:r>
      <w:r>
        <w:t xml:space="preserve"> представлены данные 1</w:t>
      </w:r>
      <w:r w:rsidR="00903771">
        <w:t>-го и 2-го файла соответственно</w:t>
      </w:r>
      <w:r>
        <w:t>.</w:t>
      </w:r>
    </w:p>
    <w:p w14:paraId="12AF63ED" w14:textId="7D4DC218" w:rsidR="001B3E32" w:rsidRDefault="001B3E32" w:rsidP="001B3E32">
      <w:pPr>
        <w:ind w:firstLine="0"/>
        <w:jc w:val="center"/>
      </w:pPr>
      <w:r>
        <w:rPr>
          <w:noProof/>
        </w:rPr>
        <w:drawing>
          <wp:inline distT="0" distB="0" distL="0" distR="0" wp14:anchorId="63EC5415" wp14:editId="79884F0E">
            <wp:extent cx="2346960" cy="3372465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350241" cy="3377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32AE2" w14:textId="7AEEEBCE" w:rsidR="00903771" w:rsidRDefault="001B3E32" w:rsidP="00903771">
      <w:pPr>
        <w:ind w:firstLine="0"/>
        <w:jc w:val="center"/>
      </w:pPr>
      <w:r>
        <w:t xml:space="preserve">Рисунок 2. Данные </w:t>
      </w:r>
      <w:r w:rsidR="00903771">
        <w:t>1-го файла</w:t>
      </w:r>
    </w:p>
    <w:p w14:paraId="3AD92BC2" w14:textId="77777777" w:rsidR="00903771" w:rsidRDefault="00903771" w:rsidP="00903771">
      <w:pPr>
        <w:ind w:firstLine="0"/>
        <w:jc w:val="center"/>
      </w:pPr>
    </w:p>
    <w:p w14:paraId="3674193E" w14:textId="387076F0" w:rsidR="00903771" w:rsidRDefault="00903771" w:rsidP="00903771">
      <w:pPr>
        <w:ind w:firstLine="0"/>
        <w:jc w:val="center"/>
      </w:pPr>
      <w:r>
        <w:rPr>
          <w:noProof/>
        </w:rPr>
        <w:drawing>
          <wp:inline distT="0" distB="0" distL="0" distR="0" wp14:anchorId="592A0F2E" wp14:editId="718E4B62">
            <wp:extent cx="1943100" cy="3350602"/>
            <wp:effectExtent l="0" t="0" r="0" b="254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944874" cy="3353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8F9746" w14:textId="32CC0ACF" w:rsidR="00903771" w:rsidRDefault="00903771" w:rsidP="00903771">
      <w:pPr>
        <w:ind w:firstLine="0"/>
        <w:jc w:val="center"/>
      </w:pPr>
      <w:r>
        <w:t>Рисунок 3. Данные 2-го файла</w:t>
      </w:r>
      <w:r>
        <w:br w:type="page"/>
      </w:r>
    </w:p>
    <w:p w14:paraId="58C76756" w14:textId="2251B404" w:rsidR="00903771" w:rsidRDefault="00903771" w:rsidP="00903771">
      <w:r w:rsidRPr="00903771">
        <w:lastRenderedPageBreak/>
        <w:t xml:space="preserve">В таблице </w:t>
      </w:r>
      <w:r>
        <w:t>13</w:t>
      </w:r>
      <w:r w:rsidRPr="00903771">
        <w:t xml:space="preserve"> представлено тестирование работы программы с проверкой решения задачи на языке Java с решением в MS Excel.</w:t>
      </w:r>
    </w:p>
    <w:p w14:paraId="3373BB7F" w14:textId="6E5B2669" w:rsidR="00903771" w:rsidRDefault="00903771" w:rsidP="00903771">
      <w:pPr>
        <w:jc w:val="right"/>
      </w:pPr>
      <w:r>
        <w:t>Таблица 13</w:t>
      </w:r>
    </w:p>
    <w:p w14:paraId="39DD737F" w14:textId="4523673B" w:rsidR="00903771" w:rsidRDefault="00903771" w:rsidP="00903771">
      <w:pPr>
        <w:ind w:firstLine="0"/>
        <w:jc w:val="center"/>
      </w:pPr>
      <w:r w:rsidRPr="00903771">
        <w:t xml:space="preserve">Тестирование работы программы и проверка решения задачи </w:t>
      </w:r>
      <w:r>
        <w:t>13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789"/>
        <w:gridCol w:w="8556"/>
      </w:tblGrid>
      <w:tr w:rsidR="00903771" w14:paraId="1417011F" w14:textId="77777777" w:rsidTr="00080488">
        <w:tc>
          <w:tcPr>
            <w:tcW w:w="789" w:type="dxa"/>
          </w:tcPr>
          <w:p w14:paraId="5024E8F3" w14:textId="6F3967B0" w:rsidR="00903771" w:rsidRPr="00903771" w:rsidRDefault="00903771" w:rsidP="00903771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8556" w:type="dxa"/>
          </w:tcPr>
          <w:p w14:paraId="3309A54B" w14:textId="28576D7D" w:rsidR="00903771" w:rsidRPr="00903771" w:rsidRDefault="00903771" w:rsidP="00903771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903771" w14:paraId="385A712C" w14:textId="77777777" w:rsidTr="00080488">
        <w:tc>
          <w:tcPr>
            <w:tcW w:w="789" w:type="dxa"/>
          </w:tcPr>
          <w:p w14:paraId="5192B1B1" w14:textId="5C4D31F6" w:rsidR="00903771" w:rsidRDefault="00903771" w:rsidP="00903771">
            <w:pPr>
              <w:ind w:firstLine="0"/>
              <w:jc w:val="center"/>
            </w:pPr>
            <w:r>
              <w:t>1</w:t>
            </w:r>
          </w:p>
        </w:tc>
        <w:tc>
          <w:tcPr>
            <w:tcW w:w="8556" w:type="dxa"/>
          </w:tcPr>
          <w:p w14:paraId="03B7AC52" w14:textId="083D4566" w:rsidR="00903771" w:rsidRDefault="00080488" w:rsidP="0090377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319C1792" wp14:editId="22E45939">
                  <wp:extent cx="5252957" cy="2270760"/>
                  <wp:effectExtent l="0" t="0" r="5080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2661" cy="2274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3771" w14:paraId="5D88E407" w14:textId="77777777" w:rsidTr="00080488">
        <w:tc>
          <w:tcPr>
            <w:tcW w:w="789" w:type="dxa"/>
          </w:tcPr>
          <w:p w14:paraId="00B48559" w14:textId="28BB2258" w:rsidR="00903771" w:rsidRDefault="00903771" w:rsidP="00903771">
            <w:pPr>
              <w:ind w:firstLine="0"/>
              <w:jc w:val="center"/>
            </w:pPr>
            <w:r w:rsidRPr="00903771">
              <w:t>№ п/п</w:t>
            </w:r>
          </w:p>
        </w:tc>
        <w:tc>
          <w:tcPr>
            <w:tcW w:w="8556" w:type="dxa"/>
          </w:tcPr>
          <w:p w14:paraId="286C4B13" w14:textId="7D4AB15A" w:rsidR="00903771" w:rsidRPr="00903771" w:rsidRDefault="00903771" w:rsidP="00903771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903771" w14:paraId="11FCFD5C" w14:textId="77777777" w:rsidTr="00080488">
        <w:trPr>
          <w:trHeight w:val="58"/>
        </w:trPr>
        <w:tc>
          <w:tcPr>
            <w:tcW w:w="789" w:type="dxa"/>
          </w:tcPr>
          <w:p w14:paraId="67A0DADC" w14:textId="1C31A5EC" w:rsidR="00903771" w:rsidRDefault="00903771" w:rsidP="00903771">
            <w:pPr>
              <w:ind w:firstLine="0"/>
              <w:jc w:val="center"/>
            </w:pPr>
            <w:r>
              <w:t>1</w:t>
            </w:r>
          </w:p>
        </w:tc>
        <w:tc>
          <w:tcPr>
            <w:tcW w:w="8556" w:type="dxa"/>
          </w:tcPr>
          <w:p w14:paraId="20F92B40" w14:textId="7EE99171" w:rsidR="00903771" w:rsidRDefault="00080488" w:rsidP="0090377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617D9941" wp14:editId="3110377B">
                  <wp:extent cx="5289827" cy="2369820"/>
                  <wp:effectExtent l="0" t="0" r="6350" b="0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94008" cy="23716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A3C282F" w14:textId="24182A3D" w:rsidR="00903771" w:rsidRPr="00CD292A" w:rsidRDefault="00080488" w:rsidP="00080488">
      <w:r w:rsidRPr="00080488">
        <w:t xml:space="preserve">Сравнение решения задачи с использованием </w:t>
      </w:r>
      <w:r>
        <w:t>одного прикладного пакета</w:t>
      </w:r>
      <w:r w:rsidRPr="00080488">
        <w:t xml:space="preserve"> показало, что решения задачи в Java и в MS Excel совпадаю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4E19271F" w14:textId="0896792D" w:rsidR="00A30659" w:rsidRPr="00CD292A" w:rsidRDefault="00A30659" w:rsidP="00080488">
      <w:r w:rsidRPr="00CD292A">
        <w:br w:type="page"/>
      </w:r>
    </w:p>
    <w:p w14:paraId="0FB37849" w14:textId="3DB866DB" w:rsidR="00A30659" w:rsidRDefault="00A30659" w:rsidP="00C44122">
      <w:pPr>
        <w:pStyle w:val="1"/>
      </w:pPr>
      <w:bookmarkStart w:id="52" w:name="_Toc103966690"/>
      <w:r>
        <w:lastRenderedPageBreak/>
        <w:t>Задание 14</w:t>
      </w:r>
      <w:bookmarkEnd w:id="52"/>
    </w:p>
    <w:p w14:paraId="664EC502" w14:textId="6666250F" w:rsidR="00A30659" w:rsidRDefault="00A30659" w:rsidP="00A30659">
      <w:pPr>
        <w:pStyle w:val="2"/>
      </w:pPr>
      <w:bookmarkStart w:id="53" w:name="_Toc103966691"/>
      <w:r>
        <w:t>14.1. Общая постановка задачи</w:t>
      </w:r>
      <w:bookmarkEnd w:id="53"/>
    </w:p>
    <w:p w14:paraId="4B59838B" w14:textId="728D6163" w:rsidR="00A30659" w:rsidRDefault="00A30659" w:rsidP="00A30659">
      <w:r>
        <w:t>Дан файл результатов исследования (листинг натурного эксперимента, результаты численного решения задачи и т.п.). Выполнить анализ данных: 1. Найти максимальное, минимальное и среднее значение параметров по столбцу; 2. Отклонение каждого значения параметра от среднего. Записать данные в конец файла построчно. Сначала ответ на первый вопрос, потом ответ на 2 вопрос.</w:t>
      </w:r>
    </w:p>
    <w:p w14:paraId="77A8AF86" w14:textId="4B4E7078" w:rsidR="00A30659" w:rsidRDefault="00A30659" w:rsidP="00A30659">
      <w:pPr>
        <w:pStyle w:val="2"/>
      </w:pPr>
      <w:bookmarkStart w:id="54" w:name="_Toc103966692"/>
      <w:r>
        <w:t>14.2. Решение задачи, код программы</w:t>
      </w:r>
      <w:bookmarkEnd w:id="54"/>
    </w:p>
    <w:p w14:paraId="4B363DEA" w14:textId="77777777" w:rsidR="00A30659" w:rsidRPr="00A30659" w:rsidRDefault="00A30659" w:rsidP="00A30659">
      <w:pPr>
        <w:shd w:val="clear" w:color="auto" w:fill="FFFFFF"/>
        <w:tabs>
          <w:tab w:val="clear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ind w:firstLine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io.*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ava.util.ArrayLis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class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ask1014 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lt;String&gt; </w:t>
      </w:r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data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&lt;String&gt;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firstLine</w:t>
      </w:r>
      <w:proofErr w:type="spellEnd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&gt;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</w:t>
      </w:r>
      <w:proofErr w:type="spellEnd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static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&gt;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Deviation</w:t>
      </w:r>
      <w:proofErr w:type="spellEnd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 xml:space="preserve">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=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rayLis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&lt;&gt;(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in (String[]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File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(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C: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Users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pc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OneDrive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Документы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Инфа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Java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Лаба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10(7) Java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Файлы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к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заданию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\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Variant_5,15.txt"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Reade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Reade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Reade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ile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Reade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Reade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Reade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ite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ite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ite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file,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tru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Write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Write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Write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readData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A30659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analyzes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eadData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Reade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 line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count = 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marker = 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[]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eSpli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while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R.ready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) 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line =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R.readLin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count == 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marker =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teger.</w:t>
      </w:r>
      <w:r w:rsidRPr="00A30659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arseIn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line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count == marker) 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eSpli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e.spli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s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eSplit.</w:t>
      </w:r>
      <w:r w:rsidRPr="00A30659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firstLin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eSpli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count &gt; marker) 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eSpli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e.spli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s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eIntege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 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eSplit.</w:t>
      </w:r>
      <w:r w:rsidRPr="00A30659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eSplit.</w:t>
      </w:r>
      <w:r w:rsidRPr="00A30659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eIntege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 =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ouble.</w:t>
      </w:r>
      <w:r w:rsidRPr="00A30659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parseDoubl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eSpli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line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ineIntege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count++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R.clos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nalyzes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Write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[] answer =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 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3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[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.</w:t>
      </w:r>
      <w:r w:rsidRPr="00A30659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j = 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j &lt;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.</w:t>
      </w:r>
      <w:r w:rsidRPr="00A30659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++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{ </w:t>
      </w:r>
      <w:r w:rsidRPr="00A30659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// max, min, middle value</w:t>
      </w:r>
      <w:r w:rsidRPr="00A30659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max =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[j], min =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[j]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iz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);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[j] &gt; max) 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max =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[j]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[j] &lt; min) 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    min =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[j]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answer[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[j] +=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[j]/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iz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answer[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[j] = min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answer[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[j] = max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iz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);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++) { </w:t>
      </w:r>
      <w:r w:rsidRPr="00A30659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// </w:t>
      </w:r>
      <w:r w:rsidRPr="00A30659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тклонение</w:t>
      </w:r>
      <w:r w:rsidRPr="00A30659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A30659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от</w:t>
      </w:r>
      <w:r w:rsidRPr="00A30659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средненего</w:t>
      </w:r>
      <w:proofErr w:type="spellEnd"/>
      <w:r w:rsidRPr="00A30659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</w:t>
      </w:r>
      <w:r w:rsidRPr="00A30659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значения</w:t>
      </w:r>
      <w:r w:rsidRPr="00A30659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  <w:t xml:space="preserve">    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double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eviation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Deviation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new 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.</w:t>
      </w:r>
      <w:r w:rsidRPr="00A30659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j = 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j &lt;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.</w:t>
      </w:r>
      <w:r w:rsidRPr="00A30659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++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deviation =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</w:t>
      </w:r>
      <w:r w:rsidRPr="00A30659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abs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nswer[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][j] -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[j]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Deviation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[j] = deviation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Deviation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add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sDeviation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A30659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output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answer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output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ufferedWriter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[][] answer)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OException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newLin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String print = 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n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твет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а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первый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опрос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:"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writ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rint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newLin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3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print = 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"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f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= 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print = 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max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t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else if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= 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print = 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min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t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else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print = 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middle value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t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writ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rint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j = 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j &lt;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.</w:t>
      </w:r>
      <w:r w:rsidRPr="00A30659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++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        print =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.</w:t>
      </w:r>
      <w:r w:rsidRPr="00A30659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forma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%.4e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t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 answer[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[j]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writ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rint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newLin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newLin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print = 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Ответ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на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торой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 xml:space="preserve"> 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eastAsia="ru-RU"/>
        </w:rPr>
        <w:t>вопрос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:"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writ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rint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newLin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&lt;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Deviation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siz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);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+) 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for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nt 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j = 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j &lt;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Deviation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.</w:t>
      </w:r>
      <w:r w:rsidRPr="00A30659">
        <w:rPr>
          <w:rFonts w:ascii="Courier New" w:eastAsia="Times New Roman" w:hAnsi="Courier New" w:cs="Courier New"/>
          <w:b/>
          <w:bCs/>
          <w:color w:val="660E7A"/>
          <w:sz w:val="20"/>
          <w:szCs w:val="20"/>
          <w:lang w:val="en-US" w:eastAsia="ru-RU"/>
        </w:rPr>
        <w:t>length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;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j++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 {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print =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ring.</w:t>
      </w:r>
      <w:r w:rsidRPr="00A30659">
        <w:rPr>
          <w:rFonts w:ascii="Courier New" w:eastAsia="Times New Roman" w:hAnsi="Courier New" w:cs="Courier New"/>
          <w:i/>
          <w:iCs/>
          <w:color w:val="000000"/>
          <w:sz w:val="20"/>
          <w:szCs w:val="20"/>
          <w:lang w:val="en-US" w:eastAsia="ru-RU"/>
        </w:rPr>
        <w:t>forma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%.4e</w:t>
      </w:r>
      <w:r w:rsidRPr="00A30659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\t</w:t>
      </w:r>
      <w:r w:rsidRPr="00A30659">
        <w:rPr>
          <w:rFonts w:ascii="Courier New" w:eastAsia="Times New Roman" w:hAnsi="Courier New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A30659">
        <w:rPr>
          <w:rFonts w:ascii="Courier New" w:eastAsia="Times New Roman" w:hAnsi="Courier New" w:cs="Courier New"/>
          <w:i/>
          <w:iCs/>
          <w:color w:val="660E7A"/>
          <w:sz w:val="20"/>
          <w:szCs w:val="20"/>
          <w:lang w:val="en-US" w:eastAsia="ru-RU"/>
        </w:rPr>
        <w:t>dataDoubleDeviation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get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[j]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writ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print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newLin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leBW.close</w:t>
      </w:r>
      <w:proofErr w:type="spellEnd"/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;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A30659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}</w:t>
      </w:r>
    </w:p>
    <w:p w14:paraId="1B3D8C41" w14:textId="3770B9DC" w:rsidR="00A30659" w:rsidRDefault="00A30659" w:rsidP="00A30659">
      <w:pPr>
        <w:pStyle w:val="2"/>
        <w:rPr>
          <w:lang w:val="en-US"/>
        </w:rPr>
      </w:pPr>
      <w:bookmarkStart w:id="55" w:name="_Toc103966693"/>
      <w:r w:rsidRPr="00CD292A">
        <w:rPr>
          <w:lang w:val="en-US"/>
        </w:rPr>
        <w:t xml:space="preserve">14.3. </w:t>
      </w:r>
      <w:r>
        <w:t>Тестирование</w:t>
      </w:r>
      <w:r w:rsidRPr="00CD292A">
        <w:rPr>
          <w:lang w:val="en-US"/>
        </w:rPr>
        <w:t xml:space="preserve"> </w:t>
      </w:r>
      <w:r>
        <w:t>программы</w:t>
      </w:r>
      <w:r w:rsidRPr="00CD292A">
        <w:rPr>
          <w:lang w:val="en-US"/>
        </w:rPr>
        <w:t xml:space="preserve"> </w:t>
      </w:r>
      <w:r>
        <w:t>с</w:t>
      </w:r>
      <w:r w:rsidRPr="00CD292A">
        <w:rPr>
          <w:lang w:val="en-US"/>
        </w:rPr>
        <w:t xml:space="preserve"> </w:t>
      </w:r>
      <w:r>
        <w:t>проверкой</w:t>
      </w:r>
      <w:bookmarkEnd w:id="55"/>
    </w:p>
    <w:p w14:paraId="7A970F73" w14:textId="55DB2198" w:rsidR="00CD292A" w:rsidRPr="008C3B6F" w:rsidRDefault="00CD292A" w:rsidP="00CD292A">
      <w:pPr>
        <w:rPr>
          <w:lang w:val="en-US"/>
        </w:rPr>
      </w:pPr>
      <w:r>
        <w:t>Для</w:t>
      </w:r>
      <w:r w:rsidRPr="008C3B6F">
        <w:rPr>
          <w:lang w:val="en-US"/>
        </w:rPr>
        <w:t xml:space="preserve"> </w:t>
      </w:r>
      <w:r>
        <w:t>тестирования</w:t>
      </w:r>
      <w:r w:rsidRPr="008C3B6F">
        <w:rPr>
          <w:lang w:val="en-US"/>
        </w:rPr>
        <w:t xml:space="preserve"> </w:t>
      </w:r>
      <w:r>
        <w:t>в</w:t>
      </w:r>
      <w:r w:rsidRPr="008C3B6F">
        <w:rPr>
          <w:lang w:val="en-US"/>
        </w:rPr>
        <w:t xml:space="preserve"> </w:t>
      </w:r>
      <w:r>
        <w:rPr>
          <w:lang w:val="en-US"/>
        </w:rPr>
        <w:t>MS</w:t>
      </w:r>
      <w:r w:rsidRPr="008C3B6F">
        <w:rPr>
          <w:lang w:val="en-US"/>
        </w:rPr>
        <w:t xml:space="preserve"> </w:t>
      </w:r>
      <w:r>
        <w:rPr>
          <w:lang w:val="en-US"/>
        </w:rPr>
        <w:t>Excel</w:t>
      </w:r>
      <w:r w:rsidRPr="008C3B6F">
        <w:rPr>
          <w:lang w:val="en-US"/>
        </w:rPr>
        <w:t xml:space="preserve"> </w:t>
      </w:r>
      <w:r>
        <w:t>создана</w:t>
      </w:r>
      <w:r w:rsidRPr="008C3B6F">
        <w:rPr>
          <w:lang w:val="en-US"/>
        </w:rPr>
        <w:t xml:space="preserve"> </w:t>
      </w:r>
      <w:r>
        <w:t>таблица</w:t>
      </w:r>
      <w:r w:rsidRPr="008C3B6F">
        <w:rPr>
          <w:lang w:val="en-US"/>
        </w:rPr>
        <w:t xml:space="preserve"> </w:t>
      </w:r>
      <w:r>
        <w:t>с</w:t>
      </w:r>
      <w:r w:rsidRPr="008C3B6F">
        <w:rPr>
          <w:lang w:val="en-US"/>
        </w:rPr>
        <w:t xml:space="preserve"> </w:t>
      </w:r>
      <w:r>
        <w:t>исходными</w:t>
      </w:r>
      <w:r w:rsidRPr="008C3B6F">
        <w:rPr>
          <w:lang w:val="en-US"/>
        </w:rPr>
        <w:t xml:space="preserve"> </w:t>
      </w:r>
      <w:r>
        <w:t>данными</w:t>
      </w:r>
    </w:p>
    <w:p w14:paraId="52A496A4" w14:textId="191414CB" w:rsidR="00CD292A" w:rsidRDefault="00CD292A" w:rsidP="00CD292A">
      <w:r w:rsidRPr="00CD292A">
        <w:t>В</w:t>
      </w:r>
      <w:r w:rsidRPr="00C44122">
        <w:t xml:space="preserve"> </w:t>
      </w:r>
      <w:r w:rsidRPr="00CD292A">
        <w:t>таблице</w:t>
      </w:r>
      <w:r w:rsidRPr="00C44122">
        <w:t xml:space="preserve"> 14 </w:t>
      </w:r>
      <w:r w:rsidRPr="00CD292A">
        <w:t>представлено</w:t>
      </w:r>
      <w:r w:rsidRPr="00C44122">
        <w:t xml:space="preserve"> </w:t>
      </w:r>
      <w:r w:rsidRPr="00CD292A">
        <w:t>тестирование</w:t>
      </w:r>
      <w:r w:rsidRPr="00C44122">
        <w:t xml:space="preserve"> </w:t>
      </w:r>
      <w:r w:rsidRPr="00CD292A">
        <w:t>работы</w:t>
      </w:r>
      <w:r w:rsidRPr="00C44122">
        <w:t xml:space="preserve"> </w:t>
      </w:r>
      <w:r w:rsidRPr="00CD292A">
        <w:t>программы</w:t>
      </w:r>
      <w:r w:rsidRPr="00C44122">
        <w:t xml:space="preserve"> </w:t>
      </w:r>
      <w:r w:rsidRPr="00CD292A">
        <w:t>с</w:t>
      </w:r>
      <w:r w:rsidRPr="00C44122">
        <w:t xml:space="preserve"> </w:t>
      </w:r>
      <w:r w:rsidRPr="00CD292A">
        <w:t>проверкой</w:t>
      </w:r>
      <w:r w:rsidRPr="00C44122">
        <w:t xml:space="preserve"> </w:t>
      </w:r>
      <w:r w:rsidRPr="00CD292A">
        <w:t>решения</w:t>
      </w:r>
      <w:r w:rsidRPr="00C44122">
        <w:t xml:space="preserve"> </w:t>
      </w:r>
      <w:r w:rsidRPr="00CD292A">
        <w:t xml:space="preserve">задачи на языке </w:t>
      </w:r>
      <w:r w:rsidRPr="00CD292A">
        <w:rPr>
          <w:lang w:val="en-US"/>
        </w:rPr>
        <w:t>Java</w:t>
      </w:r>
      <w:r w:rsidRPr="00CD292A">
        <w:t xml:space="preserve"> с решением в </w:t>
      </w:r>
      <w:r w:rsidRPr="00CD292A">
        <w:rPr>
          <w:lang w:val="en-US"/>
        </w:rPr>
        <w:t>MS</w:t>
      </w:r>
      <w:r w:rsidRPr="00CD292A">
        <w:t xml:space="preserve"> </w:t>
      </w:r>
      <w:r w:rsidRPr="00CD292A">
        <w:rPr>
          <w:lang w:val="en-US"/>
        </w:rPr>
        <w:t>Excel</w:t>
      </w:r>
      <w:r w:rsidRPr="00CD292A">
        <w:t>.</w:t>
      </w:r>
    </w:p>
    <w:p w14:paraId="326E6F70" w14:textId="2D09451B" w:rsidR="00CD292A" w:rsidRDefault="00CD292A" w:rsidP="00CD292A">
      <w:pPr>
        <w:jc w:val="right"/>
      </w:pPr>
      <w:r>
        <w:t>Таблица 14</w:t>
      </w:r>
    </w:p>
    <w:p w14:paraId="57ACDF45" w14:textId="29C2F47D" w:rsidR="00CD292A" w:rsidRDefault="00CD292A" w:rsidP="00CD292A">
      <w:pPr>
        <w:ind w:firstLine="0"/>
        <w:jc w:val="center"/>
      </w:pPr>
      <w:r w:rsidRPr="00CD292A">
        <w:t xml:space="preserve">Тестирование работы программы и проверка решения задачи </w:t>
      </w:r>
      <w:r>
        <w:t>14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846"/>
        <w:gridCol w:w="8499"/>
      </w:tblGrid>
      <w:tr w:rsidR="00A80D27" w14:paraId="4D959151" w14:textId="77777777" w:rsidTr="00CD292A">
        <w:tc>
          <w:tcPr>
            <w:tcW w:w="846" w:type="dxa"/>
          </w:tcPr>
          <w:p w14:paraId="69770BF7" w14:textId="4BEC3F1E" w:rsidR="00CD292A" w:rsidRPr="00CD292A" w:rsidRDefault="00CD292A" w:rsidP="00CD292A">
            <w:pPr>
              <w:ind w:firstLine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8499" w:type="dxa"/>
          </w:tcPr>
          <w:p w14:paraId="1712F6DF" w14:textId="0D2BACF9" w:rsidR="00CD292A" w:rsidRPr="00CD292A" w:rsidRDefault="00CD292A" w:rsidP="00CD292A">
            <w:pPr>
              <w:ind w:firstLine="0"/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A80D27" w14:paraId="2F406A7D" w14:textId="77777777" w:rsidTr="00CD292A">
        <w:tc>
          <w:tcPr>
            <w:tcW w:w="846" w:type="dxa"/>
          </w:tcPr>
          <w:p w14:paraId="7DF4B520" w14:textId="0DB71A1E" w:rsidR="00CD292A" w:rsidRDefault="00CD292A" w:rsidP="00CD292A">
            <w:pPr>
              <w:ind w:firstLine="0"/>
              <w:jc w:val="center"/>
            </w:pPr>
            <w:r>
              <w:t>1</w:t>
            </w:r>
          </w:p>
        </w:tc>
        <w:tc>
          <w:tcPr>
            <w:tcW w:w="8499" w:type="dxa"/>
          </w:tcPr>
          <w:p w14:paraId="37B7EC79" w14:textId="77777777" w:rsidR="00CD292A" w:rsidRDefault="00CD292A" w:rsidP="00CD292A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B1BA0F5" wp14:editId="323FF0AE">
                  <wp:extent cx="5036820" cy="3404901"/>
                  <wp:effectExtent l="0" t="0" r="0" b="5080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50211" cy="34139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0CC4962" w14:textId="77777777" w:rsidR="00194794" w:rsidRDefault="00194794" w:rsidP="00CD292A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1CA2B178" wp14:editId="3512B6A8">
                  <wp:extent cx="5031129" cy="4152900"/>
                  <wp:effectExtent l="0" t="0" r="0" b="0"/>
                  <wp:docPr id="79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35706" cy="41566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09B645" w14:textId="77777777" w:rsidR="00194794" w:rsidRDefault="00194794" w:rsidP="00CD292A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6EA19BF6" wp14:editId="7262E4C5">
                  <wp:extent cx="5021055" cy="4247100"/>
                  <wp:effectExtent l="0" t="0" r="8255" b="1270"/>
                  <wp:docPr id="80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31612" cy="42560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3C6007" w14:textId="77777777" w:rsidR="00194794" w:rsidRDefault="00194794" w:rsidP="00CD292A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6054931C" wp14:editId="01245CEE">
                  <wp:extent cx="5127630" cy="3893820"/>
                  <wp:effectExtent l="0" t="0" r="0" b="0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34045" cy="38986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973BC5" w14:textId="77777777" w:rsidR="00194794" w:rsidRDefault="00194794" w:rsidP="00CD292A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E961D4C" wp14:editId="4A0EF80A">
                  <wp:extent cx="5115307" cy="4617720"/>
                  <wp:effectExtent l="0" t="0" r="9525" b="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22263" cy="46239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FD591A0" w14:textId="2887C738" w:rsidR="00194794" w:rsidRDefault="00194794" w:rsidP="00CD292A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7BF26C42" wp14:editId="685B3741">
                  <wp:extent cx="5169868" cy="2667000"/>
                  <wp:effectExtent l="0" t="0" r="0" b="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73288" cy="26687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0D27" w14:paraId="2957BB99" w14:textId="77777777" w:rsidTr="00CD292A">
        <w:tc>
          <w:tcPr>
            <w:tcW w:w="846" w:type="dxa"/>
          </w:tcPr>
          <w:p w14:paraId="5541FC33" w14:textId="3737573C" w:rsidR="00CD292A" w:rsidRDefault="00CD292A" w:rsidP="00CD292A">
            <w:pPr>
              <w:ind w:firstLine="0"/>
              <w:jc w:val="center"/>
            </w:pPr>
            <w:r w:rsidRPr="00CD292A">
              <w:lastRenderedPageBreak/>
              <w:t>№ п/п</w:t>
            </w:r>
          </w:p>
        </w:tc>
        <w:tc>
          <w:tcPr>
            <w:tcW w:w="8499" w:type="dxa"/>
          </w:tcPr>
          <w:p w14:paraId="5F75129B" w14:textId="1B523D33" w:rsidR="00CD292A" w:rsidRPr="00CD292A" w:rsidRDefault="00CD292A" w:rsidP="00CD292A">
            <w:pPr>
              <w:ind w:firstLine="0"/>
              <w:jc w:val="center"/>
              <w:rPr>
                <w:lang w:val="en-US"/>
              </w:rPr>
            </w:pPr>
            <w:r w:rsidRPr="00CD292A"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A80D27" w14:paraId="49EA2207" w14:textId="77777777" w:rsidTr="00CD292A">
        <w:tc>
          <w:tcPr>
            <w:tcW w:w="846" w:type="dxa"/>
          </w:tcPr>
          <w:p w14:paraId="25C496A7" w14:textId="611A7C9A" w:rsidR="00CD292A" w:rsidRDefault="00CD292A" w:rsidP="00CD292A">
            <w:pPr>
              <w:ind w:firstLine="0"/>
              <w:jc w:val="center"/>
            </w:pPr>
            <w:r>
              <w:t>1</w:t>
            </w:r>
          </w:p>
        </w:tc>
        <w:tc>
          <w:tcPr>
            <w:tcW w:w="8499" w:type="dxa"/>
          </w:tcPr>
          <w:p w14:paraId="70D5A9C2" w14:textId="77777777" w:rsidR="00CD292A" w:rsidRDefault="00194794" w:rsidP="00CD292A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A921358" wp14:editId="78B6A996">
                  <wp:extent cx="5052060" cy="2331886"/>
                  <wp:effectExtent l="0" t="0" r="0" b="0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62454" cy="2336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8235BF4" w14:textId="77777777" w:rsidR="00194794" w:rsidRDefault="00A80D27" w:rsidP="00CD292A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481F581" wp14:editId="7574E131">
                  <wp:extent cx="5105400" cy="2116926"/>
                  <wp:effectExtent l="0" t="0" r="0" b="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23916" cy="21246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85CB003" w14:textId="77777777" w:rsidR="00A80D27" w:rsidRDefault="00A80D27" w:rsidP="00CD292A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62ADFE6D" wp14:editId="62E76D74">
                  <wp:extent cx="4976447" cy="2203893"/>
                  <wp:effectExtent l="0" t="0" r="0" b="6350"/>
                  <wp:docPr id="128" name="Рисунок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94863" cy="22120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7BE4FDB" w14:textId="77777777" w:rsidR="00A80D27" w:rsidRDefault="00A80D27" w:rsidP="00CD292A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756A9A3" wp14:editId="45BB9E5E">
                  <wp:extent cx="4999893" cy="2215880"/>
                  <wp:effectExtent l="0" t="0" r="0" b="0"/>
                  <wp:docPr id="129" name="Рисунок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24993" cy="22270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1D455BF" w14:textId="32DEA8D9" w:rsidR="00A80D27" w:rsidRDefault="00A80D27" w:rsidP="00CD292A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230050A5" wp14:editId="22101E7F">
                  <wp:extent cx="5011616" cy="2160540"/>
                  <wp:effectExtent l="0" t="0" r="0" b="0"/>
                  <wp:docPr id="130" name="Рисунок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39701" cy="21726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72A1FC6" w14:textId="43C8BA8C" w:rsidR="00CD292A" w:rsidRDefault="00A80D27" w:rsidP="00A80D27">
      <w:r w:rsidRPr="00A80D27">
        <w:lastRenderedPageBreak/>
        <w:t xml:space="preserve">Сравнение решения задачи с использованием </w:t>
      </w:r>
      <w:r>
        <w:t>одним прикладным пакетом</w:t>
      </w:r>
      <w:r w:rsidRPr="00A80D27">
        <w:t xml:space="preserve"> показало, что решения задачи в Java и в MS Excel совпадаю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22983AF0" w14:textId="2516AFA4" w:rsidR="00A80D27" w:rsidRPr="00A80D27" w:rsidRDefault="00A80D27" w:rsidP="008C3B6F">
      <w:pPr>
        <w:ind w:firstLine="0"/>
      </w:pPr>
    </w:p>
    <w:sectPr w:rsidR="00A80D27" w:rsidRPr="00A80D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7A26"/>
    <w:rsid w:val="0002600C"/>
    <w:rsid w:val="00080488"/>
    <w:rsid w:val="00084A83"/>
    <w:rsid w:val="000A72FD"/>
    <w:rsid w:val="00194794"/>
    <w:rsid w:val="001B3E32"/>
    <w:rsid w:val="002259FB"/>
    <w:rsid w:val="00230FBB"/>
    <w:rsid w:val="00277A26"/>
    <w:rsid w:val="00283CE1"/>
    <w:rsid w:val="002D0744"/>
    <w:rsid w:val="002D6C42"/>
    <w:rsid w:val="00343BC7"/>
    <w:rsid w:val="0034728A"/>
    <w:rsid w:val="0036512B"/>
    <w:rsid w:val="0037558F"/>
    <w:rsid w:val="003B47F0"/>
    <w:rsid w:val="003C7B38"/>
    <w:rsid w:val="0043558C"/>
    <w:rsid w:val="00461E05"/>
    <w:rsid w:val="004B247E"/>
    <w:rsid w:val="00646DD5"/>
    <w:rsid w:val="006548D0"/>
    <w:rsid w:val="00692C10"/>
    <w:rsid w:val="006B5516"/>
    <w:rsid w:val="007359ED"/>
    <w:rsid w:val="0076315B"/>
    <w:rsid w:val="008012C4"/>
    <w:rsid w:val="00852BBD"/>
    <w:rsid w:val="00860DAC"/>
    <w:rsid w:val="00880F6D"/>
    <w:rsid w:val="008C3B6F"/>
    <w:rsid w:val="00903771"/>
    <w:rsid w:val="00914E38"/>
    <w:rsid w:val="009364F5"/>
    <w:rsid w:val="0093682F"/>
    <w:rsid w:val="00A07686"/>
    <w:rsid w:val="00A2006B"/>
    <w:rsid w:val="00A30659"/>
    <w:rsid w:val="00A80D27"/>
    <w:rsid w:val="00A94CA4"/>
    <w:rsid w:val="00AB3C2A"/>
    <w:rsid w:val="00B4563B"/>
    <w:rsid w:val="00BB0924"/>
    <w:rsid w:val="00BC030F"/>
    <w:rsid w:val="00C14B0D"/>
    <w:rsid w:val="00C44122"/>
    <w:rsid w:val="00C548D7"/>
    <w:rsid w:val="00CD292A"/>
    <w:rsid w:val="00CF283C"/>
    <w:rsid w:val="00CF583C"/>
    <w:rsid w:val="00D74072"/>
    <w:rsid w:val="00DA105B"/>
    <w:rsid w:val="00DC4B18"/>
    <w:rsid w:val="00DD62ED"/>
    <w:rsid w:val="00DE57CC"/>
    <w:rsid w:val="00DF18D9"/>
    <w:rsid w:val="00E00E0E"/>
    <w:rsid w:val="00E66292"/>
    <w:rsid w:val="00EC2686"/>
    <w:rsid w:val="00F249E3"/>
    <w:rsid w:val="00F775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038E9F"/>
  <w15:chartTrackingRefBased/>
  <w15:docId w15:val="{CE01D15C-989D-4CC2-90E3-D6E585283F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Обычный для отчёта"/>
    <w:qFormat/>
    <w:rsid w:val="006548D0"/>
    <w:pPr>
      <w:tabs>
        <w:tab w:val="left" w:pos="709"/>
      </w:tabs>
      <w:spacing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6548D0"/>
    <w:pPr>
      <w:keepNext/>
      <w:keepLines/>
      <w:spacing w:before="240" w:after="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548D0"/>
    <w:pPr>
      <w:keepNext/>
      <w:keepLines/>
      <w:spacing w:before="40" w:after="0"/>
      <w:ind w:firstLine="0"/>
      <w:jc w:val="center"/>
      <w:outlineLvl w:val="1"/>
    </w:pPr>
    <w:rPr>
      <w:rFonts w:eastAsiaTheme="majorEastAsia" w:cstheme="majorBidi"/>
      <w:b/>
      <w:i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46DD5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1">
    <w:name w:val="Четверостишие_2_Евсеев_ВС"/>
    <w:basedOn w:val="a"/>
    <w:link w:val="22"/>
    <w:qFormat/>
    <w:rsid w:val="00880F6D"/>
    <w:pPr>
      <w:spacing w:before="80"/>
      <w:jc w:val="center"/>
    </w:pPr>
    <w:rPr>
      <w:rFonts w:ascii="Arial Narrow" w:hAnsi="Arial Narrow"/>
      <w:color w:val="000000"/>
      <w:sz w:val="32"/>
      <w:szCs w:val="27"/>
      <w:u w:val="single"/>
    </w:rPr>
  </w:style>
  <w:style w:type="character" w:customStyle="1" w:styleId="22">
    <w:name w:val="Четверостишие_2_Евсеев_ВС Знак"/>
    <w:basedOn w:val="a0"/>
    <w:link w:val="21"/>
    <w:rsid w:val="00880F6D"/>
    <w:rPr>
      <w:rFonts w:ascii="Arial Narrow" w:hAnsi="Arial Narrow"/>
      <w:color w:val="000000"/>
      <w:sz w:val="32"/>
      <w:szCs w:val="27"/>
      <w:u w:val="single"/>
    </w:rPr>
  </w:style>
  <w:style w:type="paragraph" w:customStyle="1" w:styleId="a3">
    <w:name w:val="Заголовок_списка_Евсеев_ВС"/>
    <w:basedOn w:val="a"/>
    <w:link w:val="a4"/>
    <w:qFormat/>
    <w:rsid w:val="00880F6D"/>
    <w:pPr>
      <w:tabs>
        <w:tab w:val="clear" w:pos="709"/>
      </w:tabs>
    </w:pPr>
    <w:rPr>
      <w:dstrike/>
    </w:rPr>
  </w:style>
  <w:style w:type="character" w:customStyle="1" w:styleId="a4">
    <w:name w:val="Заголовок_списка_Евсеев_ВС Знак"/>
    <w:basedOn w:val="a0"/>
    <w:link w:val="a3"/>
    <w:rsid w:val="00880F6D"/>
    <w:rPr>
      <w:rFonts w:ascii="Times New Roman" w:hAnsi="Times New Roman"/>
      <w:dstrike/>
      <w:sz w:val="24"/>
    </w:rPr>
  </w:style>
  <w:style w:type="paragraph" w:customStyle="1" w:styleId="a5">
    <w:name w:val="Авторы статьи_ Евсеев В.С."/>
    <w:basedOn w:val="a"/>
    <w:link w:val="a6"/>
    <w:qFormat/>
    <w:rsid w:val="00F77569"/>
    <w:pPr>
      <w:tabs>
        <w:tab w:val="clear" w:pos="709"/>
      </w:tabs>
      <w:spacing w:before="240" w:after="0"/>
      <w:jc w:val="center"/>
    </w:pPr>
    <w:rPr>
      <w:rFonts w:eastAsia="Calibri" w:cs="Times New Roman"/>
      <w:b/>
      <w:szCs w:val="24"/>
      <w:lang w:eastAsia="ru-RU"/>
    </w:rPr>
  </w:style>
  <w:style w:type="character" w:customStyle="1" w:styleId="a6">
    <w:name w:val="Авторы статьи_ Евсеев В.С. Знак"/>
    <w:basedOn w:val="a0"/>
    <w:link w:val="a5"/>
    <w:rsid w:val="00F77569"/>
    <w:rPr>
      <w:rFonts w:ascii="Times New Roman" w:eastAsia="Calibri" w:hAnsi="Times New Roman" w:cs="Times New Roman"/>
      <w:b/>
      <w:sz w:val="24"/>
      <w:szCs w:val="24"/>
      <w:lang w:eastAsia="ru-RU"/>
    </w:rPr>
  </w:style>
  <w:style w:type="paragraph" w:customStyle="1" w:styleId="a7">
    <w:name w:val="Аннотация_Евсеев В.С."/>
    <w:link w:val="a8"/>
    <w:qFormat/>
    <w:rsid w:val="00F77569"/>
    <w:pPr>
      <w:spacing w:after="0" w:line="240" w:lineRule="auto"/>
      <w:ind w:left="1134" w:right="1417"/>
    </w:pPr>
    <w:rPr>
      <w:rFonts w:ascii="Times New Roman" w:eastAsia="Calibri" w:hAnsi="Times New Roman" w:cs="Times New Roman"/>
      <w:i/>
      <w:sz w:val="20"/>
      <w:szCs w:val="20"/>
    </w:rPr>
  </w:style>
  <w:style w:type="character" w:customStyle="1" w:styleId="a8">
    <w:name w:val="Аннотация_Евсеев В.С. Знак"/>
    <w:basedOn w:val="a0"/>
    <w:link w:val="a7"/>
    <w:rsid w:val="00F77569"/>
    <w:rPr>
      <w:rFonts w:ascii="Times New Roman" w:eastAsia="Calibri" w:hAnsi="Times New Roman" w:cs="Times New Roman"/>
      <w:i/>
      <w:sz w:val="20"/>
      <w:szCs w:val="20"/>
    </w:rPr>
  </w:style>
  <w:style w:type="paragraph" w:customStyle="1" w:styleId="a9">
    <w:name w:val="Название статьи_Евсеев В.С."/>
    <w:link w:val="aa"/>
    <w:qFormat/>
    <w:rsid w:val="00F77569"/>
    <w:pPr>
      <w:spacing w:line="240" w:lineRule="auto"/>
      <w:jc w:val="center"/>
    </w:pPr>
    <w:rPr>
      <w:rFonts w:ascii="Times New Roman" w:eastAsia="Times New Roman" w:hAnsi="Times New Roman"/>
      <w:b/>
      <w:i/>
      <w:caps/>
      <w:sz w:val="28"/>
      <w:szCs w:val="28"/>
      <w:u w:val="single"/>
      <w:lang w:eastAsia="ru-RU"/>
    </w:rPr>
  </w:style>
  <w:style w:type="character" w:customStyle="1" w:styleId="aa">
    <w:name w:val="Название статьи_Евсеев В.С. Знак"/>
    <w:basedOn w:val="a0"/>
    <w:link w:val="a9"/>
    <w:rsid w:val="00F77569"/>
    <w:rPr>
      <w:rFonts w:ascii="Times New Roman" w:eastAsia="Times New Roman" w:hAnsi="Times New Roman"/>
      <w:b/>
      <w:i/>
      <w:caps/>
      <w:sz w:val="28"/>
      <w:szCs w:val="28"/>
      <w:u w:val="single"/>
      <w:lang w:eastAsia="ru-RU"/>
    </w:rPr>
  </w:style>
  <w:style w:type="paragraph" w:customStyle="1" w:styleId="ab">
    <w:name w:val="Названия организаций_Евсеев В.Сю"/>
    <w:link w:val="ac"/>
    <w:qFormat/>
    <w:rsid w:val="00F77569"/>
    <w:pPr>
      <w:spacing w:after="0" w:line="240" w:lineRule="auto"/>
      <w:ind w:left="1134"/>
    </w:pPr>
    <w:rPr>
      <w:rFonts w:ascii="Times New Roman" w:eastAsia="Calibri" w:hAnsi="Times New Roman" w:cs="Times New Roman"/>
      <w:i/>
      <w:sz w:val="20"/>
      <w:szCs w:val="20"/>
      <w:lang w:eastAsia="ru-RU"/>
    </w:rPr>
  </w:style>
  <w:style w:type="character" w:customStyle="1" w:styleId="ac">
    <w:name w:val="Названия организаций_Евсеев В.Сю Знак"/>
    <w:basedOn w:val="a0"/>
    <w:link w:val="ab"/>
    <w:rsid w:val="00F77569"/>
    <w:rPr>
      <w:rFonts w:ascii="Times New Roman" w:eastAsia="Calibri" w:hAnsi="Times New Roman" w:cs="Times New Roman"/>
      <w:i/>
      <w:sz w:val="20"/>
      <w:szCs w:val="20"/>
      <w:lang w:eastAsia="ru-RU"/>
    </w:rPr>
  </w:style>
  <w:style w:type="paragraph" w:customStyle="1" w:styleId="ad">
    <w:name w:val="Основной текст_Евсеев В.С."/>
    <w:link w:val="ae"/>
    <w:qFormat/>
    <w:rsid w:val="00F77569"/>
    <w:pPr>
      <w:spacing w:after="0" w:line="240" w:lineRule="auto"/>
      <w:ind w:firstLine="284"/>
      <w:jc w:val="both"/>
    </w:pPr>
    <w:rPr>
      <w:rFonts w:ascii="Times New Roman" w:eastAsia="Calibri" w:hAnsi="Times New Roman" w:cs="Times New Roman"/>
      <w:sz w:val="28"/>
      <w:szCs w:val="24"/>
      <w:vertAlign w:val="superscript"/>
      <w:lang w:eastAsia="ru-RU"/>
    </w:rPr>
  </w:style>
  <w:style w:type="character" w:customStyle="1" w:styleId="ae">
    <w:name w:val="Основной текст_Евсеев В.С. Знак"/>
    <w:basedOn w:val="a0"/>
    <w:link w:val="ad"/>
    <w:rsid w:val="00F77569"/>
    <w:rPr>
      <w:rFonts w:ascii="Times New Roman" w:eastAsia="Calibri" w:hAnsi="Times New Roman" w:cs="Times New Roman"/>
      <w:sz w:val="28"/>
      <w:szCs w:val="24"/>
      <w:vertAlign w:val="superscript"/>
      <w:lang w:eastAsia="ru-RU"/>
    </w:rPr>
  </w:style>
  <w:style w:type="paragraph" w:customStyle="1" w:styleId="af">
    <w:name w:val="Список литературы_Евсеев В.С."/>
    <w:link w:val="af0"/>
    <w:qFormat/>
    <w:rsid w:val="00F77569"/>
    <w:pPr>
      <w:tabs>
        <w:tab w:val="left" w:pos="993"/>
      </w:tabs>
      <w:spacing w:after="0" w:line="240" w:lineRule="auto"/>
      <w:ind w:left="567"/>
    </w:pPr>
    <w:rPr>
      <w:rFonts w:ascii="Times New Roman" w:eastAsia="Times New Roman" w:hAnsi="Times New Roman" w:cs="Times New Roman"/>
      <w:lang w:eastAsia="ru-RU"/>
    </w:rPr>
  </w:style>
  <w:style w:type="character" w:customStyle="1" w:styleId="af0">
    <w:name w:val="Список литературы_Евсеев В.С. Знак"/>
    <w:basedOn w:val="a0"/>
    <w:link w:val="af"/>
    <w:rsid w:val="00F77569"/>
    <w:rPr>
      <w:rFonts w:ascii="Times New Roman" w:eastAsia="Times New Roman" w:hAnsi="Times New Roman" w:cs="Times New Roman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6548D0"/>
    <w:rPr>
      <w:rFonts w:ascii="Times New Roman" w:eastAsiaTheme="majorEastAsia" w:hAnsi="Times New Roman" w:cstheme="majorBidi"/>
      <w:b/>
      <w:i/>
      <w:color w:val="000000" w:themeColor="text1"/>
      <w:sz w:val="28"/>
      <w:szCs w:val="26"/>
    </w:rPr>
  </w:style>
  <w:style w:type="character" w:customStyle="1" w:styleId="10">
    <w:name w:val="Заголовок 1 Знак"/>
    <w:basedOn w:val="a0"/>
    <w:link w:val="1"/>
    <w:uiPriority w:val="9"/>
    <w:rsid w:val="006548D0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646DD5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table" w:styleId="af1">
    <w:name w:val="Table Grid"/>
    <w:basedOn w:val="a1"/>
    <w:uiPriority w:val="39"/>
    <w:rsid w:val="002D6C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No Spacing"/>
    <w:uiPriority w:val="1"/>
    <w:qFormat/>
    <w:rsid w:val="00F249E3"/>
    <w:pPr>
      <w:tabs>
        <w:tab w:val="left" w:pos="709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1">
    <w:name w:val="toc 1"/>
    <w:basedOn w:val="a"/>
    <w:next w:val="a"/>
    <w:autoRedefine/>
    <w:uiPriority w:val="39"/>
    <w:unhideWhenUsed/>
    <w:rsid w:val="00283CE1"/>
    <w:pPr>
      <w:tabs>
        <w:tab w:val="clear" w:pos="709"/>
      </w:tabs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283CE1"/>
    <w:pPr>
      <w:tabs>
        <w:tab w:val="clear" w:pos="709"/>
      </w:tabs>
      <w:spacing w:after="100"/>
      <w:ind w:left="280"/>
    </w:pPr>
  </w:style>
  <w:style w:type="character" w:styleId="af3">
    <w:name w:val="Hyperlink"/>
    <w:basedOn w:val="a0"/>
    <w:uiPriority w:val="99"/>
    <w:unhideWhenUsed/>
    <w:rsid w:val="00283CE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86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6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2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8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3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1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48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0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5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50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02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6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6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9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88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915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9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47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04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9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845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06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5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75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2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0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5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24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57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58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4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1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177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38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63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86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9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6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52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32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84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8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1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92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1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17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11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8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00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18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06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8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36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23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5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2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61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03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155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71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41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67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7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76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78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84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73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0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0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08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08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11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4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40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93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image" Target="media/image33.wmf"/><Relationship Id="rId21" Type="http://schemas.openxmlformats.org/officeDocument/2006/relationships/image" Target="media/image15.png"/><Relationship Id="rId34" Type="http://schemas.openxmlformats.org/officeDocument/2006/relationships/image" Target="media/image28.png"/><Relationship Id="rId42" Type="http://schemas.openxmlformats.org/officeDocument/2006/relationships/oleObject" Target="embeddings/oleObject4.bin"/><Relationship Id="rId47" Type="http://schemas.openxmlformats.org/officeDocument/2006/relationships/image" Target="media/image39.png"/><Relationship Id="rId50" Type="http://schemas.openxmlformats.org/officeDocument/2006/relationships/image" Target="media/image42.png"/><Relationship Id="rId55" Type="http://schemas.openxmlformats.org/officeDocument/2006/relationships/image" Target="media/image47.png"/><Relationship Id="rId63" Type="http://schemas.openxmlformats.org/officeDocument/2006/relationships/image" Target="media/image55.png"/><Relationship Id="rId68" Type="http://schemas.openxmlformats.org/officeDocument/2006/relationships/image" Target="media/image60.png"/><Relationship Id="rId76" Type="http://schemas.openxmlformats.org/officeDocument/2006/relationships/image" Target="media/image68.png"/><Relationship Id="rId7" Type="http://schemas.openxmlformats.org/officeDocument/2006/relationships/image" Target="media/image3.png"/><Relationship Id="rId71" Type="http://schemas.openxmlformats.org/officeDocument/2006/relationships/image" Target="media/image63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3.png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image" Target="media/image31.png"/><Relationship Id="rId40" Type="http://schemas.openxmlformats.org/officeDocument/2006/relationships/oleObject" Target="embeddings/oleObject3.bin"/><Relationship Id="rId45" Type="http://schemas.openxmlformats.org/officeDocument/2006/relationships/image" Target="media/image37.png"/><Relationship Id="rId53" Type="http://schemas.openxmlformats.org/officeDocument/2006/relationships/image" Target="media/image45.png"/><Relationship Id="rId58" Type="http://schemas.openxmlformats.org/officeDocument/2006/relationships/image" Target="media/image50.png"/><Relationship Id="rId66" Type="http://schemas.openxmlformats.org/officeDocument/2006/relationships/image" Target="media/image58.png"/><Relationship Id="rId74" Type="http://schemas.openxmlformats.org/officeDocument/2006/relationships/image" Target="media/image66.png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30.png"/><Relationship Id="rId49" Type="http://schemas.openxmlformats.org/officeDocument/2006/relationships/image" Target="media/image41.png"/><Relationship Id="rId57" Type="http://schemas.openxmlformats.org/officeDocument/2006/relationships/image" Target="media/image49.png"/><Relationship Id="rId61" Type="http://schemas.openxmlformats.org/officeDocument/2006/relationships/image" Target="media/image53.png"/><Relationship Id="rId10" Type="http://schemas.openxmlformats.org/officeDocument/2006/relationships/oleObject" Target="embeddings/oleObject2.bin"/><Relationship Id="rId19" Type="http://schemas.openxmlformats.org/officeDocument/2006/relationships/image" Target="media/image13.png"/><Relationship Id="rId31" Type="http://schemas.openxmlformats.org/officeDocument/2006/relationships/image" Target="media/image25.png"/><Relationship Id="rId44" Type="http://schemas.openxmlformats.org/officeDocument/2006/relationships/image" Target="media/image36.png"/><Relationship Id="rId52" Type="http://schemas.openxmlformats.org/officeDocument/2006/relationships/image" Target="media/image44.png"/><Relationship Id="rId60" Type="http://schemas.openxmlformats.org/officeDocument/2006/relationships/image" Target="media/image52.png"/><Relationship Id="rId65" Type="http://schemas.openxmlformats.org/officeDocument/2006/relationships/image" Target="media/image57.png"/><Relationship Id="rId73" Type="http://schemas.openxmlformats.org/officeDocument/2006/relationships/image" Target="media/image65.png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9.emf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56" Type="http://schemas.openxmlformats.org/officeDocument/2006/relationships/image" Target="media/image48.png"/><Relationship Id="rId64" Type="http://schemas.openxmlformats.org/officeDocument/2006/relationships/image" Target="media/image56.png"/><Relationship Id="rId69" Type="http://schemas.openxmlformats.org/officeDocument/2006/relationships/image" Target="media/image61.png"/><Relationship Id="rId77" Type="http://schemas.openxmlformats.org/officeDocument/2006/relationships/fontTable" Target="fontTable.xml"/><Relationship Id="rId8" Type="http://schemas.openxmlformats.org/officeDocument/2006/relationships/image" Target="media/image4.wmf"/><Relationship Id="rId51" Type="http://schemas.openxmlformats.org/officeDocument/2006/relationships/image" Target="media/image43.png"/><Relationship Id="rId72" Type="http://schemas.openxmlformats.org/officeDocument/2006/relationships/image" Target="media/image64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2.png"/><Relationship Id="rId46" Type="http://schemas.openxmlformats.org/officeDocument/2006/relationships/image" Target="media/image38.png"/><Relationship Id="rId59" Type="http://schemas.openxmlformats.org/officeDocument/2006/relationships/image" Target="media/image51.png"/><Relationship Id="rId67" Type="http://schemas.openxmlformats.org/officeDocument/2006/relationships/image" Target="media/image59.png"/><Relationship Id="rId20" Type="http://schemas.openxmlformats.org/officeDocument/2006/relationships/image" Target="media/image14.png"/><Relationship Id="rId41" Type="http://schemas.openxmlformats.org/officeDocument/2006/relationships/image" Target="media/image34.wmf"/><Relationship Id="rId54" Type="http://schemas.openxmlformats.org/officeDocument/2006/relationships/image" Target="media/image46.png"/><Relationship Id="rId62" Type="http://schemas.openxmlformats.org/officeDocument/2006/relationships/image" Target="media/image54.png"/><Relationship Id="rId70" Type="http://schemas.openxmlformats.org/officeDocument/2006/relationships/image" Target="media/image62.png"/><Relationship Id="rId75" Type="http://schemas.openxmlformats.org/officeDocument/2006/relationships/image" Target="media/image67.png"/><Relationship Id="rId1" Type="http://schemas.openxmlformats.org/officeDocument/2006/relationships/customXml" Target="../customXml/item1.xml"/><Relationship Id="rId6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A08A0E-9C25-4901-A7D6-AA43CEF133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7</TotalTime>
  <Pages>57</Pages>
  <Words>11841</Words>
  <Characters>67497</Characters>
  <Application>Microsoft Office Word</Application>
  <DocSecurity>0</DocSecurity>
  <Lines>562</Lines>
  <Paragraphs>1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 Евсеев</dc:creator>
  <cp:keywords/>
  <dc:description/>
  <cp:lastModifiedBy>Владислав Евсеев</cp:lastModifiedBy>
  <cp:revision>22</cp:revision>
  <dcterms:created xsi:type="dcterms:W3CDTF">2022-05-07T17:53:00Z</dcterms:created>
  <dcterms:modified xsi:type="dcterms:W3CDTF">2022-05-20T14:17:00Z</dcterms:modified>
</cp:coreProperties>
</file>